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24F4169" w14:textId="617F4A83" w:rsidR="00BE1570" w:rsidRPr="00830C16" w:rsidRDefault="00B52A8D" w:rsidP="007E1EA8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830C16">
        <w:rPr>
          <w:rFonts w:ascii="Times New Roman" w:hAnsi="Times New Roman" w:cs="Times New Roman"/>
          <w:b/>
          <w:sz w:val="36"/>
          <w:szCs w:val="36"/>
        </w:rPr>
        <w:t>Diastereoselective Synthesis of Chiral 1,3-Cyclohexadienals</w:t>
      </w:r>
    </w:p>
    <w:p w14:paraId="258D213A" w14:textId="77777777" w:rsidR="00BE1570" w:rsidRDefault="00BE1570" w:rsidP="007E1EA8">
      <w:pPr>
        <w:pStyle w:val="02PaperAuthors"/>
        <w:spacing w:line="360" w:lineRule="auto"/>
        <w:rPr>
          <w:b w:val="0"/>
          <w:sz w:val="24"/>
          <w:szCs w:val="24"/>
          <w:lang w:val="pt-BR"/>
        </w:rPr>
      </w:pPr>
    </w:p>
    <w:p w14:paraId="174B032E" w14:textId="77777777" w:rsidR="00B52B3C" w:rsidRPr="00E2523B" w:rsidRDefault="00B52B3C" w:rsidP="00B52B3C">
      <w:pPr>
        <w:pStyle w:val="08ArticleText"/>
        <w:spacing w:line="276" w:lineRule="auto"/>
        <w:rPr>
          <w:sz w:val="22"/>
          <w:szCs w:val="22"/>
          <w:lang w:val="es-ES"/>
        </w:rPr>
      </w:pPr>
      <w:r w:rsidRPr="00E2523B">
        <w:rPr>
          <w:sz w:val="22"/>
          <w:szCs w:val="22"/>
          <w:lang w:val="es-ES"/>
        </w:rPr>
        <w:t>Aitor Urosa</w:t>
      </w:r>
      <w:r w:rsidRPr="00E2523B">
        <w:rPr>
          <w:sz w:val="22"/>
          <w:szCs w:val="22"/>
          <w:vertAlign w:val="superscript"/>
          <w:lang w:val="es-ES"/>
        </w:rPr>
        <w:t>1¶</w:t>
      </w:r>
      <w:r w:rsidRPr="00E2523B">
        <w:rPr>
          <w:sz w:val="22"/>
          <w:szCs w:val="22"/>
          <w:lang w:val="es-ES"/>
        </w:rPr>
        <w:t>, Ignacio E. Tobal</w:t>
      </w:r>
      <w:r w:rsidRPr="00E2523B">
        <w:rPr>
          <w:sz w:val="22"/>
          <w:szCs w:val="22"/>
          <w:vertAlign w:val="superscript"/>
          <w:lang w:val="es-ES"/>
        </w:rPr>
        <w:t>1¶</w:t>
      </w:r>
      <w:r w:rsidRPr="00E2523B">
        <w:rPr>
          <w:sz w:val="22"/>
          <w:szCs w:val="22"/>
          <w:lang w:val="es-ES"/>
        </w:rPr>
        <w:t>, Ángela P. de la Granja</w:t>
      </w:r>
      <w:r w:rsidRPr="00E2523B">
        <w:rPr>
          <w:sz w:val="22"/>
          <w:szCs w:val="22"/>
          <w:vertAlign w:val="superscript"/>
          <w:lang w:val="es-ES"/>
        </w:rPr>
        <w:t>1</w:t>
      </w:r>
      <w:r w:rsidRPr="00E2523B">
        <w:rPr>
          <w:sz w:val="22"/>
          <w:szCs w:val="22"/>
          <w:lang w:val="es-ES"/>
        </w:rPr>
        <w:t>, M. Carmen Capitán</w:t>
      </w:r>
      <w:r w:rsidRPr="00E2523B">
        <w:rPr>
          <w:sz w:val="22"/>
          <w:szCs w:val="22"/>
          <w:vertAlign w:val="superscript"/>
          <w:lang w:val="es-ES"/>
        </w:rPr>
        <w:t>1</w:t>
      </w:r>
      <w:r w:rsidRPr="00E2523B">
        <w:rPr>
          <w:sz w:val="22"/>
          <w:szCs w:val="22"/>
          <w:lang w:val="es-ES"/>
        </w:rPr>
        <w:t>, R. F. Moro</w:t>
      </w:r>
      <w:r w:rsidRPr="00E2523B">
        <w:rPr>
          <w:sz w:val="22"/>
          <w:szCs w:val="22"/>
          <w:vertAlign w:val="superscript"/>
          <w:lang w:val="es-ES"/>
        </w:rPr>
        <w:t>1</w:t>
      </w:r>
      <w:r w:rsidRPr="00E2523B">
        <w:rPr>
          <w:sz w:val="22"/>
          <w:szCs w:val="22"/>
          <w:lang w:val="es-ES"/>
        </w:rPr>
        <w:t>, Isidro S. Marcos</w:t>
      </w:r>
      <w:r w:rsidRPr="00E2523B">
        <w:rPr>
          <w:sz w:val="22"/>
          <w:szCs w:val="22"/>
          <w:vertAlign w:val="superscript"/>
          <w:lang w:val="es-ES"/>
        </w:rPr>
        <w:t>1</w:t>
      </w:r>
      <w:r w:rsidRPr="00E2523B">
        <w:rPr>
          <w:sz w:val="22"/>
          <w:szCs w:val="22"/>
          <w:lang w:val="es-ES"/>
        </w:rPr>
        <w:t>, Narciso M. Garrido</w:t>
      </w:r>
      <w:r w:rsidRPr="00E2523B">
        <w:rPr>
          <w:sz w:val="22"/>
          <w:szCs w:val="22"/>
          <w:vertAlign w:val="superscript"/>
          <w:lang w:val="es-ES"/>
        </w:rPr>
        <w:t>1</w:t>
      </w:r>
      <w:r w:rsidRPr="00E2523B">
        <w:rPr>
          <w:sz w:val="22"/>
          <w:szCs w:val="22"/>
          <w:lang w:val="es-ES"/>
        </w:rPr>
        <w:t>, Francisca Sanz</w:t>
      </w:r>
      <w:r w:rsidRPr="00E2523B">
        <w:rPr>
          <w:sz w:val="22"/>
          <w:szCs w:val="22"/>
          <w:vertAlign w:val="superscript"/>
          <w:lang w:val="es-ES"/>
        </w:rPr>
        <w:t>2</w:t>
      </w:r>
      <w:r w:rsidRPr="00E2523B">
        <w:rPr>
          <w:sz w:val="22"/>
          <w:szCs w:val="22"/>
          <w:lang w:val="es-ES"/>
        </w:rPr>
        <w:t>, Emilio Calle</w:t>
      </w:r>
      <w:r w:rsidRPr="00E2523B">
        <w:rPr>
          <w:sz w:val="22"/>
          <w:szCs w:val="22"/>
          <w:vertAlign w:val="superscript"/>
          <w:lang w:val="es-ES"/>
        </w:rPr>
        <w:t>3</w:t>
      </w:r>
      <w:r w:rsidRPr="00E2523B">
        <w:rPr>
          <w:sz w:val="22"/>
          <w:szCs w:val="22"/>
          <w:lang w:val="es-ES"/>
        </w:rPr>
        <w:t xml:space="preserve"> and David Díez</w:t>
      </w:r>
      <w:r w:rsidRPr="00E2523B">
        <w:rPr>
          <w:sz w:val="22"/>
          <w:szCs w:val="22"/>
          <w:vertAlign w:val="superscript"/>
          <w:lang w:val="es-ES"/>
        </w:rPr>
        <w:t>1</w:t>
      </w:r>
      <w:r w:rsidRPr="00E2523B">
        <w:rPr>
          <w:sz w:val="22"/>
          <w:szCs w:val="22"/>
          <w:lang w:val="es-ES"/>
        </w:rPr>
        <w:t xml:space="preserve">* </w:t>
      </w:r>
    </w:p>
    <w:p w14:paraId="33C5BF26" w14:textId="77777777" w:rsidR="00B52B3C" w:rsidRPr="00E2523B" w:rsidRDefault="00B52B3C" w:rsidP="00B52B3C">
      <w:pPr>
        <w:pStyle w:val="08ArticleText"/>
        <w:spacing w:line="276" w:lineRule="auto"/>
        <w:rPr>
          <w:sz w:val="22"/>
          <w:szCs w:val="22"/>
          <w:lang w:val="es-ES"/>
        </w:rPr>
      </w:pPr>
    </w:p>
    <w:p w14:paraId="4442F191" w14:textId="77777777" w:rsidR="00B52B3C" w:rsidRPr="00E2523B" w:rsidRDefault="00B52B3C" w:rsidP="00B52B3C">
      <w:pPr>
        <w:pStyle w:val="08ArticleText"/>
        <w:spacing w:line="276" w:lineRule="auto"/>
        <w:rPr>
          <w:sz w:val="22"/>
          <w:szCs w:val="22"/>
          <w:lang w:val="es-ES"/>
        </w:rPr>
      </w:pPr>
      <w:r w:rsidRPr="00E2523B">
        <w:rPr>
          <w:sz w:val="22"/>
          <w:szCs w:val="22"/>
          <w:vertAlign w:val="superscript"/>
          <w:lang w:val="es-ES"/>
        </w:rPr>
        <w:t>1</w:t>
      </w:r>
      <w:r w:rsidRPr="00E2523B">
        <w:rPr>
          <w:sz w:val="22"/>
          <w:szCs w:val="22"/>
          <w:lang w:val="es-ES"/>
        </w:rPr>
        <w:t xml:space="preserve"> Departamento de Química Orgánica, Facultad de Ciencias Químicas, Universidad de Salamanca, Salamanca. </w:t>
      </w:r>
      <w:proofErr w:type="spellStart"/>
      <w:r w:rsidRPr="00E2523B">
        <w:rPr>
          <w:sz w:val="22"/>
          <w:szCs w:val="22"/>
          <w:lang w:val="es-ES"/>
        </w:rPr>
        <w:t>Spain</w:t>
      </w:r>
      <w:proofErr w:type="spellEnd"/>
      <w:r w:rsidRPr="00E2523B">
        <w:rPr>
          <w:sz w:val="22"/>
          <w:szCs w:val="22"/>
          <w:lang w:val="es-ES"/>
        </w:rPr>
        <w:t>.</w:t>
      </w:r>
    </w:p>
    <w:p w14:paraId="573A1C92" w14:textId="77777777" w:rsidR="00B52B3C" w:rsidRPr="00E2523B" w:rsidRDefault="00B52B3C" w:rsidP="00B52B3C">
      <w:pPr>
        <w:pStyle w:val="08ArticleText"/>
        <w:spacing w:line="276" w:lineRule="auto"/>
        <w:rPr>
          <w:sz w:val="22"/>
          <w:szCs w:val="22"/>
          <w:lang w:val="es-ES"/>
        </w:rPr>
      </w:pPr>
      <w:r w:rsidRPr="00E2523B">
        <w:rPr>
          <w:sz w:val="22"/>
          <w:szCs w:val="22"/>
          <w:vertAlign w:val="superscript"/>
          <w:lang w:val="es-ES"/>
        </w:rPr>
        <w:t>2</w:t>
      </w:r>
      <w:r w:rsidRPr="00E2523B">
        <w:rPr>
          <w:sz w:val="22"/>
          <w:szCs w:val="22"/>
          <w:lang w:val="es-ES"/>
        </w:rPr>
        <w:t xml:space="preserve"> Servicio de Difracción de Rayos X, Universidad de Salamanca, Salamanca, </w:t>
      </w:r>
      <w:proofErr w:type="spellStart"/>
      <w:r w:rsidRPr="00E2523B">
        <w:rPr>
          <w:sz w:val="22"/>
          <w:szCs w:val="22"/>
          <w:lang w:val="es-ES"/>
        </w:rPr>
        <w:t>Spain</w:t>
      </w:r>
      <w:proofErr w:type="spellEnd"/>
      <w:r w:rsidRPr="00E2523B">
        <w:rPr>
          <w:sz w:val="22"/>
          <w:szCs w:val="22"/>
          <w:lang w:val="es-ES"/>
        </w:rPr>
        <w:t xml:space="preserve">. </w:t>
      </w:r>
    </w:p>
    <w:p w14:paraId="6B66DF28" w14:textId="77777777" w:rsidR="00B52B3C" w:rsidRPr="00E2523B" w:rsidRDefault="00B52B3C" w:rsidP="00B52B3C">
      <w:pPr>
        <w:pStyle w:val="08ArticleText"/>
        <w:spacing w:line="276" w:lineRule="auto"/>
        <w:rPr>
          <w:sz w:val="22"/>
          <w:szCs w:val="22"/>
          <w:lang w:val="en-US"/>
        </w:rPr>
      </w:pPr>
      <w:r w:rsidRPr="00E2523B">
        <w:rPr>
          <w:sz w:val="22"/>
          <w:szCs w:val="22"/>
          <w:vertAlign w:val="superscript"/>
          <w:lang w:val="es-ES"/>
        </w:rPr>
        <w:t>3</w:t>
      </w:r>
      <w:r w:rsidRPr="00E2523B">
        <w:rPr>
          <w:sz w:val="22"/>
          <w:szCs w:val="22"/>
          <w:lang w:val="es-ES"/>
        </w:rPr>
        <w:t xml:space="preserve">Departamento de Química Física, Facultad de Ciencias Químicas, Universidad de Salamanca, Salamanca. </w:t>
      </w:r>
      <w:r w:rsidRPr="00E2523B">
        <w:rPr>
          <w:sz w:val="22"/>
          <w:szCs w:val="22"/>
          <w:lang w:val="en-US"/>
        </w:rPr>
        <w:t>Spain.</w:t>
      </w:r>
    </w:p>
    <w:p w14:paraId="648C04BB" w14:textId="77777777" w:rsidR="00B52B3C" w:rsidRPr="00E2523B" w:rsidRDefault="00B52B3C" w:rsidP="00B52B3C">
      <w:pPr>
        <w:pStyle w:val="08ArticleText"/>
        <w:spacing w:line="276" w:lineRule="auto"/>
        <w:rPr>
          <w:sz w:val="22"/>
          <w:szCs w:val="22"/>
          <w:lang w:val="en-US"/>
        </w:rPr>
      </w:pPr>
    </w:p>
    <w:p w14:paraId="6A9E55DE" w14:textId="77777777" w:rsidR="00B52B3C" w:rsidRPr="00E2523B" w:rsidRDefault="00B52B3C" w:rsidP="00B52B3C">
      <w:pPr>
        <w:pStyle w:val="08ArticleText"/>
        <w:spacing w:line="276" w:lineRule="auto"/>
        <w:rPr>
          <w:sz w:val="22"/>
          <w:szCs w:val="22"/>
          <w:lang w:val="en-US"/>
        </w:rPr>
      </w:pPr>
      <w:r w:rsidRPr="00E2523B">
        <w:rPr>
          <w:sz w:val="22"/>
          <w:szCs w:val="22"/>
          <w:lang w:val="en-US"/>
        </w:rPr>
        <w:t xml:space="preserve">*E-mail: </w:t>
      </w:r>
      <w:hyperlink r:id="rId8" w:history="1">
        <w:r w:rsidRPr="00E2523B">
          <w:rPr>
            <w:rStyle w:val="Hipervnculo"/>
            <w:sz w:val="22"/>
            <w:szCs w:val="22"/>
            <w:lang w:val="en-US"/>
          </w:rPr>
          <w:t>ddm@usal.es</w:t>
        </w:r>
      </w:hyperlink>
    </w:p>
    <w:p w14:paraId="575120FB" w14:textId="77777777" w:rsidR="00B52B3C" w:rsidRPr="00E2523B" w:rsidRDefault="00B52B3C" w:rsidP="00B52B3C">
      <w:pPr>
        <w:pStyle w:val="08ArticleText"/>
        <w:spacing w:line="276" w:lineRule="auto"/>
        <w:rPr>
          <w:sz w:val="22"/>
          <w:szCs w:val="22"/>
          <w:lang w:val="en-US"/>
        </w:rPr>
      </w:pPr>
      <w:r w:rsidRPr="00E2523B">
        <w:rPr>
          <w:sz w:val="22"/>
          <w:szCs w:val="22"/>
          <w:lang w:val="en-US"/>
        </w:rPr>
        <w:t xml:space="preserve">¶ </w:t>
      </w:r>
      <w:proofErr w:type="gramStart"/>
      <w:r w:rsidRPr="00E2523B">
        <w:rPr>
          <w:sz w:val="22"/>
          <w:szCs w:val="22"/>
          <w:lang w:val="en-US"/>
        </w:rPr>
        <w:t>These</w:t>
      </w:r>
      <w:proofErr w:type="gramEnd"/>
      <w:r w:rsidRPr="00E2523B">
        <w:rPr>
          <w:sz w:val="22"/>
          <w:szCs w:val="22"/>
          <w:lang w:val="en-US"/>
        </w:rPr>
        <w:t xml:space="preserve"> authors contributed equally to this work.</w:t>
      </w:r>
    </w:p>
    <w:p w14:paraId="5906484A" w14:textId="77777777" w:rsidR="00BE1570" w:rsidRPr="00EC495E" w:rsidRDefault="00BE1570" w:rsidP="007E1EA8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61101952" w14:textId="77777777" w:rsidR="00B52A8D" w:rsidRPr="00EC495E" w:rsidRDefault="00B52A8D" w:rsidP="007E1EA8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6EF2DA40" w14:textId="77777777" w:rsidR="00B52A8D" w:rsidRPr="00EC495E" w:rsidRDefault="00B52A8D" w:rsidP="007E1EA8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75ABC0D5" w14:textId="7C2FC4AE" w:rsidR="00B52A8D" w:rsidRPr="008A306B" w:rsidRDefault="00B52A8D" w:rsidP="007E1EA8">
      <w:pPr>
        <w:spacing w:line="360" w:lineRule="auto"/>
        <w:jc w:val="center"/>
        <w:rPr>
          <w:rFonts w:ascii="Times New Roman" w:hAnsi="Times New Roman" w:cs="Times New Roman"/>
          <w:b/>
          <w:sz w:val="48"/>
          <w:szCs w:val="48"/>
          <w:lang w:val="en-US"/>
        </w:rPr>
      </w:pPr>
      <w:r w:rsidRPr="008A306B">
        <w:rPr>
          <w:rFonts w:ascii="Times New Roman" w:hAnsi="Times New Roman" w:cs="Times New Roman"/>
          <w:b/>
          <w:sz w:val="48"/>
          <w:szCs w:val="48"/>
          <w:lang w:val="en-US"/>
        </w:rPr>
        <w:t>SUPPORTING INFORMATION</w:t>
      </w:r>
      <w:r w:rsidR="006418F9">
        <w:rPr>
          <w:rFonts w:ascii="Times New Roman" w:hAnsi="Times New Roman" w:cs="Times New Roman"/>
          <w:b/>
          <w:sz w:val="48"/>
          <w:szCs w:val="48"/>
          <w:lang w:val="en-US"/>
        </w:rPr>
        <w:t xml:space="preserve"> 1</w:t>
      </w:r>
    </w:p>
    <w:p w14:paraId="5911A7AF" w14:textId="75A761FE" w:rsidR="00D717F5" w:rsidRPr="00285C69" w:rsidRDefault="00285C69" w:rsidP="007E1EA8">
      <w:pPr>
        <w:spacing w:line="360" w:lineRule="auto"/>
        <w:jc w:val="center"/>
        <w:rPr>
          <w:rFonts w:ascii="Times New Roman" w:hAnsi="Times New Roman" w:cs="Times New Roman"/>
          <w:b/>
          <w:sz w:val="48"/>
          <w:szCs w:val="48"/>
          <w:lang w:val="en-US"/>
        </w:rPr>
      </w:pPr>
      <w:r w:rsidRPr="00285C69">
        <w:rPr>
          <w:rFonts w:ascii="Times New Roman" w:hAnsi="Times New Roman" w:cs="Times New Roman"/>
          <w:b/>
          <w:sz w:val="48"/>
          <w:szCs w:val="48"/>
          <w:lang w:val="en-US"/>
        </w:rPr>
        <w:t>NMR and IR data</w:t>
      </w:r>
    </w:p>
    <w:p w14:paraId="155ACB9B" w14:textId="77777777" w:rsidR="00D717F5" w:rsidRPr="008A306B" w:rsidRDefault="00D717F5" w:rsidP="007E1EA8">
      <w:pPr>
        <w:spacing w:line="360" w:lineRule="auto"/>
        <w:jc w:val="center"/>
        <w:rPr>
          <w:rFonts w:ascii="Times New Roman" w:hAnsi="Times New Roman" w:cs="Times New Roman"/>
          <w:b/>
          <w:sz w:val="48"/>
          <w:szCs w:val="48"/>
          <w:lang w:val="en-US"/>
        </w:rPr>
      </w:pPr>
      <w:bookmarkStart w:id="0" w:name="_GoBack"/>
      <w:bookmarkEnd w:id="0"/>
    </w:p>
    <w:p w14:paraId="2212B133" w14:textId="2347332B" w:rsidR="009B7AF9" w:rsidRDefault="009B7AF9" w:rsidP="007E1EA8">
      <w:pPr>
        <w:spacing w:line="360" w:lineRule="auto"/>
        <w:jc w:val="center"/>
        <w:rPr>
          <w:rFonts w:ascii="Times New Roman" w:hAnsi="Times New Roman" w:cs="Times New Roman"/>
          <w:b/>
          <w:sz w:val="48"/>
          <w:szCs w:val="48"/>
          <w:lang w:val="en-US"/>
        </w:rPr>
      </w:pPr>
    </w:p>
    <w:p w14:paraId="7D82B216" w14:textId="7BE340EB" w:rsidR="00133D97" w:rsidRDefault="00133D97" w:rsidP="007E1EA8">
      <w:pPr>
        <w:spacing w:line="360" w:lineRule="auto"/>
        <w:jc w:val="center"/>
        <w:rPr>
          <w:rFonts w:ascii="Times New Roman" w:hAnsi="Times New Roman" w:cs="Times New Roman"/>
          <w:b/>
          <w:sz w:val="48"/>
          <w:szCs w:val="48"/>
          <w:lang w:val="en-US"/>
        </w:rPr>
      </w:pPr>
    </w:p>
    <w:p w14:paraId="76F11FB4" w14:textId="77777777" w:rsidR="00B52B3C" w:rsidRDefault="00B52B3C" w:rsidP="007E1EA8">
      <w:pPr>
        <w:spacing w:line="360" w:lineRule="auto"/>
        <w:jc w:val="center"/>
        <w:rPr>
          <w:rFonts w:ascii="Times New Roman" w:hAnsi="Times New Roman" w:cs="Times New Roman"/>
          <w:b/>
          <w:sz w:val="48"/>
          <w:szCs w:val="48"/>
          <w:lang w:val="en-US"/>
        </w:rPr>
      </w:pPr>
    </w:p>
    <w:p w14:paraId="583E81EA" w14:textId="77777777" w:rsidR="00133D97" w:rsidRDefault="00133D97" w:rsidP="007E1EA8">
      <w:pPr>
        <w:spacing w:line="360" w:lineRule="auto"/>
        <w:jc w:val="center"/>
        <w:rPr>
          <w:rFonts w:ascii="Times New Roman" w:hAnsi="Times New Roman" w:cs="Times New Roman"/>
          <w:b/>
          <w:sz w:val="48"/>
          <w:szCs w:val="48"/>
          <w:lang w:val="en-US"/>
        </w:rPr>
      </w:pPr>
    </w:p>
    <w:p w14:paraId="538AE75B" w14:textId="77777777" w:rsidR="00D717F5" w:rsidRPr="008A306B" w:rsidRDefault="00D717F5" w:rsidP="007E1EA8">
      <w:pPr>
        <w:spacing w:line="360" w:lineRule="auto"/>
        <w:jc w:val="center"/>
        <w:rPr>
          <w:rFonts w:ascii="Times New Roman" w:hAnsi="Times New Roman" w:cs="Times New Roman"/>
          <w:b/>
          <w:sz w:val="32"/>
          <w:szCs w:val="32"/>
          <w:lang w:val="en-US"/>
        </w:rPr>
      </w:pPr>
      <w:r w:rsidRPr="008A306B">
        <w:rPr>
          <w:rFonts w:ascii="Times New Roman" w:hAnsi="Times New Roman" w:cs="Times New Roman"/>
          <w:b/>
          <w:sz w:val="32"/>
          <w:szCs w:val="32"/>
          <w:lang w:val="en-US"/>
        </w:rPr>
        <w:lastRenderedPageBreak/>
        <w:t>TABLE OF CONTENTS</w: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95"/>
        <w:gridCol w:w="2199"/>
      </w:tblGrid>
      <w:tr w:rsidR="00133D97" w:rsidRPr="00133D97" w14:paraId="7550DCC4" w14:textId="77777777" w:rsidTr="00133D97">
        <w:tc>
          <w:tcPr>
            <w:tcW w:w="6295" w:type="dxa"/>
            <w:vAlign w:val="center"/>
          </w:tcPr>
          <w:p w14:paraId="04F15CC5" w14:textId="245B4CF8" w:rsidR="00133D97" w:rsidRPr="00133D97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b/>
                <w:vertAlign w:val="superscript"/>
                <w:lang w:val="en-US"/>
              </w:rPr>
            </w:pPr>
            <w:r w:rsidRPr="00133D97">
              <w:rPr>
                <w:rFonts w:ascii="Times New Roman" w:hAnsi="Times New Roman" w:cs="Times New Roman"/>
                <w:b/>
                <w:lang w:val="en-US"/>
              </w:rPr>
              <w:t>Content</w:t>
            </w:r>
          </w:p>
        </w:tc>
        <w:tc>
          <w:tcPr>
            <w:tcW w:w="2199" w:type="dxa"/>
            <w:vAlign w:val="center"/>
          </w:tcPr>
          <w:p w14:paraId="3A80ABF0" w14:textId="2EED189C" w:rsidR="00133D97" w:rsidRPr="00133D97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b/>
                <w:lang w:val="en-US"/>
              </w:rPr>
            </w:pPr>
            <w:r w:rsidRPr="00133D97">
              <w:rPr>
                <w:rFonts w:ascii="Times New Roman" w:hAnsi="Times New Roman" w:cs="Times New Roman"/>
                <w:b/>
                <w:lang w:val="en-US"/>
              </w:rPr>
              <w:t>Page</w:t>
            </w:r>
          </w:p>
        </w:tc>
      </w:tr>
      <w:tr w:rsidR="00133D97" w:rsidRPr="008F788F" w14:paraId="4FA4728F" w14:textId="77777777" w:rsidTr="00133D97">
        <w:tc>
          <w:tcPr>
            <w:tcW w:w="6295" w:type="dxa"/>
            <w:vAlign w:val="center"/>
          </w:tcPr>
          <w:p w14:paraId="63F06CAE" w14:textId="77777777" w:rsidR="00133D97" w:rsidRPr="009B7AF9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 w:rsidRPr="009B7AF9">
              <w:rPr>
                <w:rFonts w:ascii="Times New Roman" w:hAnsi="Times New Roman" w:cs="Times New Roman"/>
                <w:vertAlign w:val="super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lang w:val="en-US"/>
              </w:rPr>
              <w:t>H NMR</w:t>
            </w:r>
            <w:r w:rsidRPr="009B7AF9">
              <w:rPr>
                <w:rFonts w:ascii="Times New Roman" w:hAnsi="Times New Roman" w:cs="Times New Roman"/>
                <w:lang w:val="en-US"/>
              </w:rPr>
              <w:t xml:space="preserve"> of </w:t>
            </w:r>
            <w:r>
              <w:rPr>
                <w:rFonts w:ascii="Times New Roman" w:hAnsi="Times New Roman" w:cs="Times New Roman"/>
                <w:b/>
                <w:lang w:val="en-US"/>
              </w:rPr>
              <w:t>3</w:t>
            </w:r>
          </w:p>
        </w:tc>
        <w:tc>
          <w:tcPr>
            <w:tcW w:w="2199" w:type="dxa"/>
            <w:vAlign w:val="center"/>
          </w:tcPr>
          <w:p w14:paraId="198648D2" w14:textId="3DB84A7E" w:rsidR="00133D97" w:rsidRPr="009B7AF9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4</w:t>
            </w:r>
          </w:p>
        </w:tc>
      </w:tr>
      <w:tr w:rsidR="00133D97" w:rsidRPr="008F788F" w14:paraId="4BE4C1C4" w14:textId="77777777" w:rsidTr="00133D97">
        <w:tc>
          <w:tcPr>
            <w:tcW w:w="6295" w:type="dxa"/>
            <w:vAlign w:val="center"/>
          </w:tcPr>
          <w:p w14:paraId="72CBC2B8" w14:textId="77777777" w:rsidR="00133D97" w:rsidRPr="009B7AF9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b/>
                <w:lang w:val="en-US"/>
              </w:rPr>
            </w:pPr>
            <w:r w:rsidRPr="009B7AF9">
              <w:rPr>
                <w:rFonts w:ascii="Times New Roman" w:hAnsi="Times New Roman" w:cs="Times New Roman"/>
                <w:vertAlign w:val="superscript"/>
                <w:lang w:val="en-US"/>
              </w:rPr>
              <w:t>1</w:t>
            </w:r>
            <w:r w:rsidRPr="009B7AF9">
              <w:rPr>
                <w:rFonts w:ascii="Times New Roman" w:hAnsi="Times New Roman" w:cs="Times New Roman"/>
                <w:lang w:val="en-US"/>
              </w:rPr>
              <w:t xml:space="preserve">H NMR and </w:t>
            </w:r>
            <w:r w:rsidRPr="009B7AF9">
              <w:rPr>
                <w:rFonts w:ascii="Times New Roman" w:hAnsi="Times New Roman" w:cs="Times New Roman"/>
                <w:vertAlign w:val="superscript"/>
                <w:lang w:val="en-US"/>
              </w:rPr>
              <w:t>13</w:t>
            </w:r>
            <w:r w:rsidRPr="009B7AF9">
              <w:rPr>
                <w:rFonts w:ascii="Times New Roman" w:hAnsi="Times New Roman" w:cs="Times New Roman"/>
                <w:lang w:val="en-US"/>
              </w:rPr>
              <w:t xml:space="preserve">C NMR of </w:t>
            </w:r>
            <w:r w:rsidRPr="009B7AF9">
              <w:rPr>
                <w:rFonts w:ascii="Times New Roman" w:hAnsi="Times New Roman" w:cs="Times New Roman"/>
                <w:b/>
                <w:lang w:val="en-US"/>
              </w:rPr>
              <w:t>4a</w:t>
            </w:r>
          </w:p>
        </w:tc>
        <w:tc>
          <w:tcPr>
            <w:tcW w:w="2199" w:type="dxa"/>
            <w:vAlign w:val="center"/>
          </w:tcPr>
          <w:p w14:paraId="0DFA06D5" w14:textId="4F66D8B9" w:rsidR="00133D97" w:rsidRPr="009B7AF9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5</w:t>
            </w:r>
          </w:p>
        </w:tc>
      </w:tr>
      <w:tr w:rsidR="00133D97" w:rsidRPr="008F788F" w14:paraId="4612F5DE" w14:textId="77777777" w:rsidTr="00133D97">
        <w:tc>
          <w:tcPr>
            <w:tcW w:w="6295" w:type="dxa"/>
            <w:vAlign w:val="center"/>
          </w:tcPr>
          <w:p w14:paraId="21EA525F" w14:textId="77777777" w:rsidR="00133D97" w:rsidRPr="00D56189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b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 xml:space="preserve">IR of </w:t>
            </w:r>
            <w:r>
              <w:rPr>
                <w:rFonts w:ascii="Times New Roman" w:hAnsi="Times New Roman" w:cs="Times New Roman"/>
                <w:b/>
                <w:lang w:val="en-US"/>
              </w:rPr>
              <w:t>4a</w:t>
            </w:r>
          </w:p>
        </w:tc>
        <w:tc>
          <w:tcPr>
            <w:tcW w:w="2199" w:type="dxa"/>
            <w:vAlign w:val="center"/>
          </w:tcPr>
          <w:p w14:paraId="3566DC02" w14:textId="4605BA74" w:rsidR="00133D97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6</w:t>
            </w:r>
          </w:p>
        </w:tc>
      </w:tr>
      <w:tr w:rsidR="00133D97" w:rsidRPr="008F788F" w14:paraId="4564E2C6" w14:textId="77777777" w:rsidTr="00133D97">
        <w:tc>
          <w:tcPr>
            <w:tcW w:w="6295" w:type="dxa"/>
            <w:vAlign w:val="center"/>
          </w:tcPr>
          <w:p w14:paraId="606F27E1" w14:textId="77777777" w:rsidR="00133D97" w:rsidRPr="009B7AF9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b/>
                <w:lang w:val="en-US"/>
              </w:rPr>
            </w:pPr>
            <w:r w:rsidRPr="009B7AF9">
              <w:rPr>
                <w:rFonts w:ascii="Times New Roman" w:hAnsi="Times New Roman" w:cs="Times New Roman"/>
                <w:vertAlign w:val="superscript"/>
                <w:lang w:val="en-US"/>
              </w:rPr>
              <w:t>1</w:t>
            </w:r>
            <w:r w:rsidRPr="009B7AF9">
              <w:rPr>
                <w:rFonts w:ascii="Times New Roman" w:hAnsi="Times New Roman" w:cs="Times New Roman"/>
                <w:lang w:val="en-US"/>
              </w:rPr>
              <w:t xml:space="preserve">H NMR and </w:t>
            </w:r>
            <w:r w:rsidRPr="009B7AF9">
              <w:rPr>
                <w:rFonts w:ascii="Times New Roman" w:hAnsi="Times New Roman" w:cs="Times New Roman"/>
                <w:vertAlign w:val="superscript"/>
                <w:lang w:val="en-US"/>
              </w:rPr>
              <w:t>13</w:t>
            </w:r>
            <w:r w:rsidRPr="009B7AF9">
              <w:rPr>
                <w:rFonts w:ascii="Times New Roman" w:hAnsi="Times New Roman" w:cs="Times New Roman"/>
                <w:lang w:val="en-US"/>
              </w:rPr>
              <w:t xml:space="preserve">C NMR of </w:t>
            </w:r>
            <w:r w:rsidRPr="009B7AF9">
              <w:rPr>
                <w:rFonts w:ascii="Times New Roman" w:hAnsi="Times New Roman" w:cs="Times New Roman"/>
                <w:b/>
                <w:lang w:val="en-US"/>
              </w:rPr>
              <w:t>4b</w:t>
            </w:r>
          </w:p>
        </w:tc>
        <w:tc>
          <w:tcPr>
            <w:tcW w:w="2199" w:type="dxa"/>
            <w:vAlign w:val="center"/>
          </w:tcPr>
          <w:p w14:paraId="2359C199" w14:textId="35FBAD16" w:rsidR="00133D97" w:rsidRPr="009B7AF9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7</w:t>
            </w:r>
          </w:p>
        </w:tc>
      </w:tr>
      <w:tr w:rsidR="00133D97" w:rsidRPr="008F788F" w14:paraId="100F2D40" w14:textId="77777777" w:rsidTr="00133D97">
        <w:tc>
          <w:tcPr>
            <w:tcW w:w="6295" w:type="dxa"/>
            <w:vAlign w:val="center"/>
          </w:tcPr>
          <w:p w14:paraId="4A5C97C0" w14:textId="77777777" w:rsidR="00133D97" w:rsidRPr="00D56189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b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 xml:space="preserve">IR of </w:t>
            </w:r>
            <w:r>
              <w:rPr>
                <w:rFonts w:ascii="Times New Roman" w:hAnsi="Times New Roman" w:cs="Times New Roman"/>
                <w:b/>
                <w:lang w:val="en-US"/>
              </w:rPr>
              <w:t>4b</w:t>
            </w:r>
          </w:p>
        </w:tc>
        <w:tc>
          <w:tcPr>
            <w:tcW w:w="2199" w:type="dxa"/>
            <w:vAlign w:val="center"/>
          </w:tcPr>
          <w:p w14:paraId="5D368813" w14:textId="1D835E61" w:rsidR="00133D97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8</w:t>
            </w:r>
          </w:p>
        </w:tc>
      </w:tr>
      <w:tr w:rsidR="00133D97" w:rsidRPr="002C68EE" w14:paraId="14989366" w14:textId="77777777" w:rsidTr="00133D97">
        <w:tc>
          <w:tcPr>
            <w:tcW w:w="6295" w:type="dxa"/>
            <w:vAlign w:val="center"/>
          </w:tcPr>
          <w:p w14:paraId="3147BCC1" w14:textId="77777777" w:rsidR="00133D97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 w:rsidRPr="009B7AF9">
              <w:rPr>
                <w:rFonts w:ascii="Times New Roman" w:hAnsi="Times New Roman" w:cs="Times New Roman"/>
                <w:vertAlign w:val="superscript"/>
                <w:lang w:val="en-US"/>
              </w:rPr>
              <w:t>1</w:t>
            </w:r>
            <w:r w:rsidRPr="009B7AF9">
              <w:rPr>
                <w:rFonts w:ascii="Times New Roman" w:hAnsi="Times New Roman" w:cs="Times New Roman"/>
                <w:lang w:val="en-US"/>
              </w:rPr>
              <w:t xml:space="preserve">H NMR and </w:t>
            </w:r>
            <w:r w:rsidRPr="009B7AF9">
              <w:rPr>
                <w:rFonts w:ascii="Times New Roman" w:hAnsi="Times New Roman" w:cs="Times New Roman"/>
                <w:vertAlign w:val="superscript"/>
                <w:lang w:val="en-US"/>
              </w:rPr>
              <w:t>13</w:t>
            </w:r>
            <w:r w:rsidRPr="009B7AF9">
              <w:rPr>
                <w:rFonts w:ascii="Times New Roman" w:hAnsi="Times New Roman" w:cs="Times New Roman"/>
                <w:lang w:val="en-US"/>
              </w:rPr>
              <w:t xml:space="preserve">C NMR of </w:t>
            </w:r>
            <w:r>
              <w:rPr>
                <w:rFonts w:ascii="Times New Roman" w:hAnsi="Times New Roman" w:cs="Times New Roman"/>
                <w:b/>
                <w:lang w:val="en-US"/>
              </w:rPr>
              <w:t>11</w:t>
            </w:r>
          </w:p>
        </w:tc>
        <w:tc>
          <w:tcPr>
            <w:tcW w:w="2199" w:type="dxa"/>
            <w:vAlign w:val="center"/>
          </w:tcPr>
          <w:p w14:paraId="2820FD0D" w14:textId="7D3C60C4" w:rsidR="00133D97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9</w:t>
            </w:r>
          </w:p>
        </w:tc>
      </w:tr>
      <w:tr w:rsidR="00133D97" w:rsidRPr="008F788F" w14:paraId="10C26AF4" w14:textId="77777777" w:rsidTr="00133D97">
        <w:tc>
          <w:tcPr>
            <w:tcW w:w="6295" w:type="dxa"/>
            <w:vAlign w:val="center"/>
          </w:tcPr>
          <w:p w14:paraId="3C5B61F5" w14:textId="77777777" w:rsidR="00133D97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 xml:space="preserve">IR of </w:t>
            </w:r>
            <w:r>
              <w:rPr>
                <w:rFonts w:ascii="Times New Roman" w:hAnsi="Times New Roman" w:cs="Times New Roman"/>
                <w:b/>
                <w:lang w:val="en-US"/>
              </w:rPr>
              <w:t>11</w:t>
            </w:r>
          </w:p>
        </w:tc>
        <w:tc>
          <w:tcPr>
            <w:tcW w:w="2199" w:type="dxa"/>
            <w:vAlign w:val="center"/>
          </w:tcPr>
          <w:p w14:paraId="18C9CCCC" w14:textId="4ADEC45A" w:rsidR="00133D97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10</w:t>
            </w:r>
          </w:p>
        </w:tc>
      </w:tr>
      <w:tr w:rsidR="00133D97" w:rsidRPr="002C68EE" w14:paraId="191B7CE1" w14:textId="77777777" w:rsidTr="00133D97">
        <w:tc>
          <w:tcPr>
            <w:tcW w:w="6295" w:type="dxa"/>
            <w:vAlign w:val="center"/>
          </w:tcPr>
          <w:p w14:paraId="0D8DD900" w14:textId="77777777" w:rsidR="00133D97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 w:rsidRPr="009B7AF9">
              <w:rPr>
                <w:rFonts w:ascii="Times New Roman" w:hAnsi="Times New Roman" w:cs="Times New Roman"/>
                <w:vertAlign w:val="superscript"/>
                <w:lang w:val="en-US"/>
              </w:rPr>
              <w:t>1</w:t>
            </w:r>
            <w:r w:rsidRPr="009B7AF9">
              <w:rPr>
                <w:rFonts w:ascii="Times New Roman" w:hAnsi="Times New Roman" w:cs="Times New Roman"/>
                <w:lang w:val="en-US"/>
              </w:rPr>
              <w:t xml:space="preserve">H NMR and </w:t>
            </w:r>
            <w:r w:rsidRPr="009B7AF9">
              <w:rPr>
                <w:rFonts w:ascii="Times New Roman" w:hAnsi="Times New Roman" w:cs="Times New Roman"/>
                <w:vertAlign w:val="superscript"/>
                <w:lang w:val="en-US"/>
              </w:rPr>
              <w:t>13</w:t>
            </w:r>
            <w:r w:rsidRPr="009B7AF9">
              <w:rPr>
                <w:rFonts w:ascii="Times New Roman" w:hAnsi="Times New Roman" w:cs="Times New Roman"/>
                <w:lang w:val="en-US"/>
              </w:rPr>
              <w:t xml:space="preserve">C NMR of </w:t>
            </w:r>
            <w:r>
              <w:rPr>
                <w:rFonts w:ascii="Times New Roman" w:hAnsi="Times New Roman" w:cs="Times New Roman"/>
                <w:b/>
                <w:lang w:val="en-US"/>
              </w:rPr>
              <w:t>12</w:t>
            </w:r>
          </w:p>
        </w:tc>
        <w:tc>
          <w:tcPr>
            <w:tcW w:w="2199" w:type="dxa"/>
            <w:vAlign w:val="center"/>
          </w:tcPr>
          <w:p w14:paraId="15CA9DFC" w14:textId="50A2F136" w:rsidR="00133D97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11</w:t>
            </w:r>
          </w:p>
        </w:tc>
      </w:tr>
      <w:tr w:rsidR="00133D97" w:rsidRPr="008F788F" w14:paraId="12284334" w14:textId="77777777" w:rsidTr="00133D97">
        <w:tc>
          <w:tcPr>
            <w:tcW w:w="6295" w:type="dxa"/>
            <w:vAlign w:val="center"/>
          </w:tcPr>
          <w:p w14:paraId="4E927D48" w14:textId="77777777" w:rsidR="00133D97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 xml:space="preserve">IR of </w:t>
            </w:r>
            <w:r>
              <w:rPr>
                <w:rFonts w:ascii="Times New Roman" w:hAnsi="Times New Roman" w:cs="Times New Roman"/>
                <w:b/>
                <w:lang w:val="en-US"/>
              </w:rPr>
              <w:t>12</w:t>
            </w:r>
          </w:p>
        </w:tc>
        <w:tc>
          <w:tcPr>
            <w:tcW w:w="2199" w:type="dxa"/>
            <w:vAlign w:val="center"/>
          </w:tcPr>
          <w:p w14:paraId="64DD202D" w14:textId="32B00600" w:rsidR="00133D97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12</w:t>
            </w:r>
          </w:p>
        </w:tc>
      </w:tr>
      <w:tr w:rsidR="00446E0C" w:rsidRPr="008F788F" w14:paraId="1F9138E7" w14:textId="77777777" w:rsidTr="00133D97">
        <w:tc>
          <w:tcPr>
            <w:tcW w:w="6295" w:type="dxa"/>
            <w:vAlign w:val="center"/>
          </w:tcPr>
          <w:p w14:paraId="13B2C3C3" w14:textId="5F4F0D83" w:rsidR="00446E0C" w:rsidRPr="00830C16" w:rsidRDefault="00446E0C" w:rsidP="00133D97">
            <w:pPr>
              <w:spacing w:after="0" w:line="240" w:lineRule="auto"/>
              <w:rPr>
                <w:rFonts w:ascii="Times New Roman" w:hAnsi="Times New Roman" w:cs="Times New Roman"/>
                <w:b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 xml:space="preserve">ROESY of </w:t>
            </w:r>
            <w:r>
              <w:rPr>
                <w:rFonts w:ascii="Times New Roman" w:hAnsi="Times New Roman" w:cs="Times New Roman"/>
                <w:b/>
                <w:lang w:val="en-US"/>
              </w:rPr>
              <w:t>12</w:t>
            </w:r>
          </w:p>
        </w:tc>
        <w:tc>
          <w:tcPr>
            <w:tcW w:w="2199" w:type="dxa"/>
            <w:vAlign w:val="center"/>
          </w:tcPr>
          <w:p w14:paraId="4C0CBBE6" w14:textId="598C6A2D" w:rsidR="00446E0C" w:rsidRDefault="00446E0C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13</w:t>
            </w:r>
          </w:p>
        </w:tc>
      </w:tr>
      <w:tr w:rsidR="00133D97" w:rsidRPr="002C68EE" w14:paraId="113DE259" w14:textId="77777777" w:rsidTr="00133D97">
        <w:tc>
          <w:tcPr>
            <w:tcW w:w="6295" w:type="dxa"/>
            <w:vAlign w:val="center"/>
          </w:tcPr>
          <w:p w14:paraId="2DA6E81A" w14:textId="77777777" w:rsidR="00133D97" w:rsidRPr="008F788F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b/>
                <w:vertAlign w:val="superscript"/>
                <w:lang w:val="en-US"/>
              </w:rPr>
            </w:pPr>
            <w:r w:rsidRPr="009B7AF9">
              <w:rPr>
                <w:rFonts w:ascii="Times New Roman" w:hAnsi="Times New Roman" w:cs="Times New Roman"/>
                <w:vertAlign w:val="super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lang w:val="en-US"/>
              </w:rPr>
              <w:t>H NMR</w:t>
            </w:r>
            <w:r w:rsidRPr="009B7AF9">
              <w:rPr>
                <w:rFonts w:ascii="Times New Roman" w:hAnsi="Times New Roman" w:cs="Times New Roman"/>
                <w:lang w:val="en-US"/>
              </w:rPr>
              <w:t xml:space="preserve"> of </w:t>
            </w:r>
            <w:r>
              <w:rPr>
                <w:rFonts w:ascii="Times New Roman" w:hAnsi="Times New Roman" w:cs="Times New Roman"/>
                <w:b/>
                <w:lang w:val="en-US"/>
              </w:rPr>
              <w:t>14</w:t>
            </w:r>
            <w:r w:rsidRPr="009B7AF9">
              <w:rPr>
                <w:rFonts w:ascii="Times New Roman" w:hAnsi="Times New Roman" w:cs="Times New Roman"/>
                <w:b/>
                <w:lang w:val="en-US"/>
              </w:rPr>
              <w:t>a</w:t>
            </w:r>
            <w:r>
              <w:rPr>
                <w:rFonts w:ascii="Times New Roman" w:hAnsi="Times New Roman" w:cs="Times New Roman"/>
                <w:lang w:val="en-US"/>
              </w:rPr>
              <w:t xml:space="preserve"> and </w:t>
            </w:r>
            <w:r>
              <w:rPr>
                <w:rFonts w:ascii="Times New Roman" w:hAnsi="Times New Roman" w:cs="Times New Roman"/>
                <w:b/>
                <w:lang w:val="en-US"/>
              </w:rPr>
              <w:t>14b</w:t>
            </w:r>
          </w:p>
        </w:tc>
        <w:tc>
          <w:tcPr>
            <w:tcW w:w="2199" w:type="dxa"/>
            <w:vAlign w:val="center"/>
          </w:tcPr>
          <w:p w14:paraId="7722E87C" w14:textId="6B5A7315" w:rsidR="00133D97" w:rsidRPr="009B7AF9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1</w:t>
            </w:r>
            <w:r w:rsidR="00446E0C">
              <w:rPr>
                <w:rFonts w:ascii="Times New Roman" w:hAnsi="Times New Roman" w:cs="Times New Roman"/>
                <w:lang w:val="en-US"/>
              </w:rPr>
              <w:t>4</w:t>
            </w:r>
          </w:p>
        </w:tc>
      </w:tr>
      <w:tr w:rsidR="00133D97" w:rsidRPr="002C68EE" w14:paraId="2B884588" w14:textId="77777777" w:rsidTr="00133D97">
        <w:tc>
          <w:tcPr>
            <w:tcW w:w="6295" w:type="dxa"/>
            <w:vAlign w:val="center"/>
          </w:tcPr>
          <w:p w14:paraId="0E212935" w14:textId="77777777" w:rsidR="00133D97" w:rsidRPr="008F788F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b/>
                <w:vertAlign w:val="superscript"/>
                <w:lang w:val="en-US"/>
              </w:rPr>
            </w:pPr>
            <w:r w:rsidRPr="009B7AF9">
              <w:rPr>
                <w:rFonts w:ascii="Times New Roman" w:hAnsi="Times New Roman" w:cs="Times New Roman"/>
                <w:vertAlign w:val="super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lang w:val="en-US"/>
              </w:rPr>
              <w:t>H NMR</w:t>
            </w:r>
            <w:r w:rsidRPr="009B7AF9">
              <w:rPr>
                <w:rFonts w:ascii="Times New Roman" w:hAnsi="Times New Roman" w:cs="Times New Roman"/>
                <w:lang w:val="en-US"/>
              </w:rPr>
              <w:t xml:space="preserve"> of </w:t>
            </w:r>
            <w:r>
              <w:rPr>
                <w:rFonts w:ascii="Times New Roman" w:hAnsi="Times New Roman" w:cs="Times New Roman"/>
                <w:b/>
                <w:lang w:val="en-US"/>
              </w:rPr>
              <w:t>14</w:t>
            </w:r>
            <w:r>
              <w:rPr>
                <w:rFonts w:ascii="Times New Roman" w:hAnsi="Times New Roman" w:cs="Times New Roman"/>
                <w:lang w:val="en-US"/>
              </w:rPr>
              <w:t xml:space="preserve"> and </w:t>
            </w:r>
            <w:r>
              <w:rPr>
                <w:rFonts w:ascii="Times New Roman" w:hAnsi="Times New Roman" w:cs="Times New Roman"/>
                <w:b/>
                <w:lang w:val="en-US"/>
              </w:rPr>
              <w:t>15a</w:t>
            </w:r>
          </w:p>
        </w:tc>
        <w:tc>
          <w:tcPr>
            <w:tcW w:w="2199" w:type="dxa"/>
            <w:vAlign w:val="center"/>
          </w:tcPr>
          <w:p w14:paraId="29368490" w14:textId="07FDD143" w:rsidR="00133D97" w:rsidRPr="009B7AF9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1</w:t>
            </w:r>
            <w:r w:rsidR="00446E0C">
              <w:rPr>
                <w:rFonts w:ascii="Times New Roman" w:hAnsi="Times New Roman" w:cs="Times New Roman"/>
                <w:lang w:val="en-US"/>
              </w:rPr>
              <w:t>5</w:t>
            </w:r>
          </w:p>
        </w:tc>
      </w:tr>
      <w:tr w:rsidR="00133D97" w:rsidRPr="002C68EE" w14:paraId="0ACAF0E9" w14:textId="77777777" w:rsidTr="00133D97">
        <w:tc>
          <w:tcPr>
            <w:tcW w:w="6295" w:type="dxa"/>
            <w:vAlign w:val="center"/>
          </w:tcPr>
          <w:p w14:paraId="25E0353F" w14:textId="77777777" w:rsidR="00133D97" w:rsidRPr="008F788F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b/>
                <w:vertAlign w:val="superscript"/>
                <w:lang w:val="en-US"/>
              </w:rPr>
            </w:pPr>
            <w:r w:rsidRPr="009B7AF9">
              <w:rPr>
                <w:rFonts w:ascii="Times New Roman" w:hAnsi="Times New Roman" w:cs="Times New Roman"/>
                <w:vertAlign w:val="super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lang w:val="en-US"/>
              </w:rPr>
              <w:t>H NMR</w:t>
            </w:r>
            <w:r w:rsidRPr="009B7AF9">
              <w:rPr>
                <w:rFonts w:ascii="Times New Roman" w:hAnsi="Times New Roman" w:cs="Times New Roman"/>
                <w:lang w:val="en-US"/>
              </w:rPr>
              <w:t xml:space="preserve"> of </w:t>
            </w:r>
            <w:r>
              <w:rPr>
                <w:rFonts w:ascii="Times New Roman" w:hAnsi="Times New Roman" w:cs="Times New Roman"/>
                <w:b/>
                <w:lang w:val="en-US"/>
              </w:rPr>
              <w:t>15</w:t>
            </w:r>
            <w:r w:rsidRPr="009B7AF9">
              <w:rPr>
                <w:rFonts w:ascii="Times New Roman" w:hAnsi="Times New Roman" w:cs="Times New Roman"/>
                <w:b/>
                <w:lang w:val="en-US"/>
              </w:rPr>
              <w:t>b</w:t>
            </w:r>
            <w:r>
              <w:rPr>
                <w:rFonts w:ascii="Times New Roman" w:hAnsi="Times New Roman" w:cs="Times New Roman"/>
                <w:lang w:val="en-US"/>
              </w:rPr>
              <w:t xml:space="preserve"> and </w:t>
            </w:r>
            <w:r>
              <w:rPr>
                <w:rFonts w:ascii="Times New Roman" w:hAnsi="Times New Roman" w:cs="Times New Roman"/>
                <w:b/>
                <w:lang w:val="en-US"/>
              </w:rPr>
              <w:t>15</w:t>
            </w:r>
          </w:p>
        </w:tc>
        <w:tc>
          <w:tcPr>
            <w:tcW w:w="2199" w:type="dxa"/>
            <w:vAlign w:val="center"/>
          </w:tcPr>
          <w:p w14:paraId="25676643" w14:textId="2F51A8B8" w:rsidR="00133D97" w:rsidRPr="009B7AF9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1</w:t>
            </w:r>
            <w:r w:rsidR="00446E0C">
              <w:rPr>
                <w:rFonts w:ascii="Times New Roman" w:hAnsi="Times New Roman" w:cs="Times New Roman"/>
                <w:lang w:val="en-US"/>
              </w:rPr>
              <w:t>6</w:t>
            </w:r>
          </w:p>
        </w:tc>
      </w:tr>
      <w:tr w:rsidR="00133D97" w:rsidRPr="002C68EE" w14:paraId="2530930E" w14:textId="77777777" w:rsidTr="00133D97">
        <w:tc>
          <w:tcPr>
            <w:tcW w:w="6295" w:type="dxa"/>
            <w:vAlign w:val="center"/>
          </w:tcPr>
          <w:p w14:paraId="2688C295" w14:textId="77777777" w:rsidR="00133D97" w:rsidRPr="008F788F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b/>
                <w:vertAlign w:val="superscript"/>
                <w:lang w:val="en-US"/>
              </w:rPr>
            </w:pPr>
            <w:r w:rsidRPr="009B7AF9">
              <w:rPr>
                <w:rFonts w:ascii="Times New Roman" w:hAnsi="Times New Roman" w:cs="Times New Roman"/>
                <w:vertAlign w:val="superscript"/>
                <w:lang w:val="en-US"/>
              </w:rPr>
              <w:t>1</w:t>
            </w:r>
            <w:r w:rsidRPr="009B7AF9">
              <w:rPr>
                <w:rFonts w:ascii="Times New Roman" w:hAnsi="Times New Roman" w:cs="Times New Roman"/>
                <w:lang w:val="en-US"/>
              </w:rPr>
              <w:t xml:space="preserve">H NMR of </w:t>
            </w:r>
            <w:r>
              <w:rPr>
                <w:rFonts w:ascii="Times New Roman" w:hAnsi="Times New Roman" w:cs="Times New Roman"/>
                <w:b/>
                <w:lang w:val="en-US"/>
              </w:rPr>
              <w:t>16</w:t>
            </w:r>
            <w:r w:rsidRPr="009B7AF9">
              <w:rPr>
                <w:rFonts w:ascii="Times New Roman" w:hAnsi="Times New Roman" w:cs="Times New Roman"/>
                <w:b/>
                <w:lang w:val="en-US"/>
              </w:rPr>
              <w:t>a</w:t>
            </w:r>
            <w:r>
              <w:rPr>
                <w:rFonts w:ascii="Times New Roman" w:hAnsi="Times New Roman" w:cs="Times New Roman"/>
                <w:lang w:val="en-US"/>
              </w:rPr>
              <w:t xml:space="preserve"> and </w:t>
            </w:r>
            <w:r>
              <w:rPr>
                <w:rFonts w:ascii="Times New Roman" w:hAnsi="Times New Roman" w:cs="Times New Roman"/>
                <w:b/>
                <w:lang w:val="en-US"/>
              </w:rPr>
              <w:t>16b</w:t>
            </w:r>
          </w:p>
        </w:tc>
        <w:tc>
          <w:tcPr>
            <w:tcW w:w="2199" w:type="dxa"/>
            <w:vAlign w:val="center"/>
          </w:tcPr>
          <w:p w14:paraId="679DA0D9" w14:textId="6AC26937" w:rsidR="00133D97" w:rsidRPr="009B7AF9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1</w:t>
            </w:r>
            <w:r w:rsidR="00446E0C">
              <w:rPr>
                <w:rFonts w:ascii="Times New Roman" w:hAnsi="Times New Roman" w:cs="Times New Roman"/>
                <w:lang w:val="en-US"/>
              </w:rPr>
              <w:t>7</w:t>
            </w:r>
          </w:p>
        </w:tc>
      </w:tr>
      <w:tr w:rsidR="00133D97" w:rsidRPr="002C68EE" w14:paraId="6BEF4C1C" w14:textId="77777777" w:rsidTr="00133D97">
        <w:tc>
          <w:tcPr>
            <w:tcW w:w="6295" w:type="dxa"/>
            <w:vAlign w:val="center"/>
          </w:tcPr>
          <w:p w14:paraId="53863AFB" w14:textId="77777777" w:rsidR="00133D97" w:rsidRPr="008F788F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b/>
                <w:vertAlign w:val="superscript"/>
                <w:lang w:val="en-US"/>
              </w:rPr>
            </w:pPr>
            <w:r w:rsidRPr="009B7AF9">
              <w:rPr>
                <w:rFonts w:ascii="Times New Roman" w:hAnsi="Times New Roman" w:cs="Times New Roman"/>
                <w:vertAlign w:val="super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lang w:val="en-US"/>
              </w:rPr>
              <w:t>H NMR</w:t>
            </w:r>
            <w:r w:rsidRPr="009B7AF9">
              <w:rPr>
                <w:rFonts w:ascii="Times New Roman" w:hAnsi="Times New Roman" w:cs="Times New Roman"/>
                <w:lang w:val="en-US"/>
              </w:rPr>
              <w:t xml:space="preserve"> of </w:t>
            </w:r>
            <w:r>
              <w:rPr>
                <w:rFonts w:ascii="Times New Roman" w:hAnsi="Times New Roman" w:cs="Times New Roman"/>
                <w:b/>
                <w:lang w:val="en-US"/>
              </w:rPr>
              <w:t>16</w:t>
            </w:r>
            <w:r>
              <w:rPr>
                <w:rFonts w:ascii="Times New Roman" w:hAnsi="Times New Roman" w:cs="Times New Roman"/>
                <w:lang w:val="en-US"/>
              </w:rPr>
              <w:t xml:space="preserve"> and </w:t>
            </w:r>
            <w:r>
              <w:rPr>
                <w:rFonts w:ascii="Times New Roman" w:hAnsi="Times New Roman" w:cs="Times New Roman"/>
                <w:b/>
                <w:lang w:val="en-US"/>
              </w:rPr>
              <w:t>17a</w:t>
            </w:r>
          </w:p>
        </w:tc>
        <w:tc>
          <w:tcPr>
            <w:tcW w:w="2199" w:type="dxa"/>
            <w:vAlign w:val="center"/>
          </w:tcPr>
          <w:p w14:paraId="5F91802E" w14:textId="3F4B6309" w:rsidR="00133D97" w:rsidRPr="009B7AF9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1</w:t>
            </w:r>
            <w:r w:rsidR="00446E0C">
              <w:rPr>
                <w:rFonts w:ascii="Times New Roman" w:hAnsi="Times New Roman" w:cs="Times New Roman"/>
                <w:lang w:val="en-US"/>
              </w:rPr>
              <w:t>8</w:t>
            </w:r>
          </w:p>
        </w:tc>
      </w:tr>
      <w:tr w:rsidR="00133D97" w:rsidRPr="002C68EE" w14:paraId="59E630ED" w14:textId="77777777" w:rsidTr="00133D97">
        <w:tc>
          <w:tcPr>
            <w:tcW w:w="6295" w:type="dxa"/>
            <w:vAlign w:val="center"/>
          </w:tcPr>
          <w:p w14:paraId="5647C17C" w14:textId="77777777" w:rsidR="00133D97" w:rsidRPr="008F788F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b/>
                <w:vertAlign w:val="superscript"/>
                <w:lang w:val="en-US"/>
              </w:rPr>
            </w:pPr>
            <w:r w:rsidRPr="009B7AF9">
              <w:rPr>
                <w:rFonts w:ascii="Times New Roman" w:hAnsi="Times New Roman" w:cs="Times New Roman"/>
                <w:vertAlign w:val="super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lang w:val="en-US"/>
              </w:rPr>
              <w:t>H NMR</w:t>
            </w:r>
            <w:r w:rsidRPr="009B7AF9">
              <w:rPr>
                <w:rFonts w:ascii="Times New Roman" w:hAnsi="Times New Roman" w:cs="Times New Roman"/>
                <w:lang w:val="en-US"/>
              </w:rPr>
              <w:t xml:space="preserve"> of </w:t>
            </w:r>
            <w:r>
              <w:rPr>
                <w:rFonts w:ascii="Times New Roman" w:hAnsi="Times New Roman" w:cs="Times New Roman"/>
                <w:b/>
                <w:lang w:val="en-US"/>
              </w:rPr>
              <w:t>17</w:t>
            </w:r>
            <w:r w:rsidRPr="009B7AF9">
              <w:rPr>
                <w:rFonts w:ascii="Times New Roman" w:hAnsi="Times New Roman" w:cs="Times New Roman"/>
                <w:b/>
                <w:lang w:val="en-US"/>
              </w:rPr>
              <w:t>b</w:t>
            </w:r>
            <w:r>
              <w:rPr>
                <w:rFonts w:ascii="Times New Roman" w:hAnsi="Times New Roman" w:cs="Times New Roman"/>
                <w:lang w:val="en-US"/>
              </w:rPr>
              <w:t xml:space="preserve"> and </w:t>
            </w:r>
            <w:r>
              <w:rPr>
                <w:rFonts w:ascii="Times New Roman" w:hAnsi="Times New Roman" w:cs="Times New Roman"/>
                <w:b/>
                <w:lang w:val="en-US"/>
              </w:rPr>
              <w:t>17</w:t>
            </w:r>
          </w:p>
        </w:tc>
        <w:tc>
          <w:tcPr>
            <w:tcW w:w="2199" w:type="dxa"/>
            <w:vAlign w:val="center"/>
          </w:tcPr>
          <w:p w14:paraId="19D6A0DE" w14:textId="4A231401" w:rsidR="00133D97" w:rsidRPr="009B7AF9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1</w:t>
            </w:r>
            <w:r w:rsidR="00446E0C">
              <w:rPr>
                <w:rFonts w:ascii="Times New Roman" w:hAnsi="Times New Roman" w:cs="Times New Roman"/>
                <w:lang w:val="en-US"/>
              </w:rPr>
              <w:t>9</w:t>
            </w:r>
          </w:p>
        </w:tc>
      </w:tr>
      <w:tr w:rsidR="00133D97" w:rsidRPr="002C68EE" w14:paraId="00906758" w14:textId="77777777" w:rsidTr="00133D97">
        <w:tc>
          <w:tcPr>
            <w:tcW w:w="6295" w:type="dxa"/>
            <w:vAlign w:val="center"/>
          </w:tcPr>
          <w:p w14:paraId="6EEFCA7D" w14:textId="77777777" w:rsidR="00133D97" w:rsidRPr="008F788F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b/>
                <w:vertAlign w:val="superscript"/>
                <w:lang w:val="en-US"/>
              </w:rPr>
            </w:pPr>
            <w:r w:rsidRPr="009B7AF9">
              <w:rPr>
                <w:rFonts w:ascii="Times New Roman" w:hAnsi="Times New Roman" w:cs="Times New Roman"/>
                <w:vertAlign w:val="superscript"/>
                <w:lang w:val="en-US"/>
              </w:rPr>
              <w:t>1</w:t>
            </w:r>
            <w:r w:rsidRPr="009B7AF9">
              <w:rPr>
                <w:rFonts w:ascii="Times New Roman" w:hAnsi="Times New Roman" w:cs="Times New Roman"/>
                <w:lang w:val="en-US"/>
              </w:rPr>
              <w:t xml:space="preserve">H NMR of </w:t>
            </w:r>
            <w:r>
              <w:rPr>
                <w:rFonts w:ascii="Times New Roman" w:hAnsi="Times New Roman" w:cs="Times New Roman"/>
                <w:b/>
                <w:lang w:val="en-US"/>
              </w:rPr>
              <w:t>18</w:t>
            </w:r>
            <w:r w:rsidRPr="009B7AF9">
              <w:rPr>
                <w:rFonts w:ascii="Times New Roman" w:hAnsi="Times New Roman" w:cs="Times New Roman"/>
                <w:b/>
                <w:lang w:val="en-US"/>
              </w:rPr>
              <w:t>a</w:t>
            </w:r>
            <w:r>
              <w:rPr>
                <w:rFonts w:ascii="Times New Roman" w:hAnsi="Times New Roman" w:cs="Times New Roman"/>
                <w:lang w:val="en-US"/>
              </w:rPr>
              <w:t xml:space="preserve"> and </w:t>
            </w:r>
            <w:r>
              <w:rPr>
                <w:rFonts w:ascii="Times New Roman" w:hAnsi="Times New Roman" w:cs="Times New Roman"/>
                <w:b/>
                <w:lang w:val="en-US"/>
              </w:rPr>
              <w:t>18b</w:t>
            </w:r>
          </w:p>
        </w:tc>
        <w:tc>
          <w:tcPr>
            <w:tcW w:w="2199" w:type="dxa"/>
            <w:vAlign w:val="center"/>
          </w:tcPr>
          <w:p w14:paraId="003807D0" w14:textId="3EC34BFF" w:rsidR="00133D97" w:rsidRPr="009B7AF9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</w:t>
            </w:r>
            <w:r w:rsidR="00446E0C">
              <w:rPr>
                <w:rFonts w:ascii="Times New Roman" w:hAnsi="Times New Roman" w:cs="Times New Roman"/>
                <w:lang w:val="en-US"/>
              </w:rPr>
              <w:t>20</w:t>
            </w:r>
          </w:p>
        </w:tc>
      </w:tr>
      <w:tr w:rsidR="00133D97" w:rsidRPr="002C68EE" w14:paraId="15813F30" w14:textId="77777777" w:rsidTr="00133D97">
        <w:tc>
          <w:tcPr>
            <w:tcW w:w="6295" w:type="dxa"/>
            <w:vAlign w:val="center"/>
          </w:tcPr>
          <w:p w14:paraId="3ED957F6" w14:textId="77777777" w:rsidR="00133D97" w:rsidRPr="008F788F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b/>
                <w:vertAlign w:val="superscript"/>
                <w:lang w:val="en-US"/>
              </w:rPr>
            </w:pPr>
            <w:r w:rsidRPr="009B7AF9">
              <w:rPr>
                <w:rFonts w:ascii="Times New Roman" w:hAnsi="Times New Roman" w:cs="Times New Roman"/>
                <w:vertAlign w:val="super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lang w:val="en-US"/>
              </w:rPr>
              <w:t>H NMR</w:t>
            </w:r>
            <w:r w:rsidRPr="009B7AF9">
              <w:rPr>
                <w:rFonts w:ascii="Times New Roman" w:hAnsi="Times New Roman" w:cs="Times New Roman"/>
                <w:lang w:val="en-US"/>
              </w:rPr>
              <w:t xml:space="preserve"> of </w:t>
            </w:r>
            <w:r>
              <w:rPr>
                <w:rFonts w:ascii="Times New Roman" w:hAnsi="Times New Roman" w:cs="Times New Roman"/>
                <w:b/>
                <w:lang w:val="en-US"/>
              </w:rPr>
              <w:t>18</w:t>
            </w:r>
            <w:r>
              <w:rPr>
                <w:rFonts w:ascii="Times New Roman" w:hAnsi="Times New Roman" w:cs="Times New Roman"/>
                <w:lang w:val="en-US"/>
              </w:rPr>
              <w:t xml:space="preserve"> and </w:t>
            </w:r>
            <w:r>
              <w:rPr>
                <w:rFonts w:ascii="Times New Roman" w:hAnsi="Times New Roman" w:cs="Times New Roman"/>
                <w:b/>
                <w:lang w:val="en-US"/>
              </w:rPr>
              <w:t>19a</w:t>
            </w:r>
          </w:p>
        </w:tc>
        <w:tc>
          <w:tcPr>
            <w:tcW w:w="2199" w:type="dxa"/>
            <w:vAlign w:val="center"/>
          </w:tcPr>
          <w:p w14:paraId="33105B09" w14:textId="6547431C" w:rsidR="00133D97" w:rsidRPr="009B7AF9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2</w:t>
            </w:r>
            <w:r w:rsidR="00446E0C">
              <w:rPr>
                <w:rFonts w:ascii="Times New Roman" w:hAnsi="Times New Roman" w:cs="Times New Roman"/>
                <w:lang w:val="en-US"/>
              </w:rPr>
              <w:t>1</w:t>
            </w:r>
          </w:p>
        </w:tc>
      </w:tr>
      <w:tr w:rsidR="00133D97" w:rsidRPr="002C68EE" w14:paraId="09CD2E3E" w14:textId="77777777" w:rsidTr="00133D97">
        <w:tc>
          <w:tcPr>
            <w:tcW w:w="6295" w:type="dxa"/>
            <w:vAlign w:val="center"/>
          </w:tcPr>
          <w:p w14:paraId="1A61E2E4" w14:textId="77777777" w:rsidR="00133D97" w:rsidRPr="008F788F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b/>
                <w:vertAlign w:val="superscript"/>
                <w:lang w:val="en-US"/>
              </w:rPr>
            </w:pPr>
            <w:r w:rsidRPr="009B7AF9">
              <w:rPr>
                <w:rFonts w:ascii="Times New Roman" w:hAnsi="Times New Roman" w:cs="Times New Roman"/>
                <w:vertAlign w:val="superscript"/>
                <w:lang w:val="en-US"/>
              </w:rPr>
              <w:t>1</w:t>
            </w:r>
            <w:r w:rsidRPr="009B7AF9">
              <w:rPr>
                <w:rFonts w:ascii="Times New Roman" w:hAnsi="Times New Roman" w:cs="Times New Roman"/>
                <w:lang w:val="en-US"/>
              </w:rPr>
              <w:t xml:space="preserve">H NMR of </w:t>
            </w:r>
            <w:r>
              <w:rPr>
                <w:rFonts w:ascii="Times New Roman" w:hAnsi="Times New Roman" w:cs="Times New Roman"/>
                <w:b/>
                <w:lang w:val="en-US"/>
              </w:rPr>
              <w:t>19</w:t>
            </w:r>
            <w:r w:rsidRPr="009B7AF9">
              <w:rPr>
                <w:rFonts w:ascii="Times New Roman" w:hAnsi="Times New Roman" w:cs="Times New Roman"/>
                <w:b/>
                <w:lang w:val="en-US"/>
              </w:rPr>
              <w:t>b</w:t>
            </w:r>
            <w:r>
              <w:rPr>
                <w:rFonts w:ascii="Times New Roman" w:hAnsi="Times New Roman" w:cs="Times New Roman"/>
                <w:lang w:val="en-US"/>
              </w:rPr>
              <w:t xml:space="preserve"> and </w:t>
            </w:r>
            <w:r>
              <w:rPr>
                <w:rFonts w:ascii="Times New Roman" w:hAnsi="Times New Roman" w:cs="Times New Roman"/>
                <w:b/>
                <w:lang w:val="en-US"/>
              </w:rPr>
              <w:t>19</w:t>
            </w:r>
          </w:p>
        </w:tc>
        <w:tc>
          <w:tcPr>
            <w:tcW w:w="2199" w:type="dxa"/>
            <w:vAlign w:val="center"/>
          </w:tcPr>
          <w:p w14:paraId="3849FF20" w14:textId="79E68254" w:rsidR="00133D97" w:rsidRPr="009B7AF9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2</w:t>
            </w:r>
            <w:r w:rsidR="00446E0C">
              <w:rPr>
                <w:rFonts w:ascii="Times New Roman" w:hAnsi="Times New Roman" w:cs="Times New Roman"/>
                <w:lang w:val="en-US"/>
              </w:rPr>
              <w:t>2</w:t>
            </w:r>
          </w:p>
        </w:tc>
      </w:tr>
      <w:tr w:rsidR="00133D97" w:rsidRPr="002C68EE" w14:paraId="338BF6F5" w14:textId="77777777" w:rsidTr="00133D97">
        <w:tc>
          <w:tcPr>
            <w:tcW w:w="6295" w:type="dxa"/>
            <w:vAlign w:val="center"/>
          </w:tcPr>
          <w:p w14:paraId="1F73BC2B" w14:textId="77777777" w:rsidR="00133D97" w:rsidRPr="009B7AF9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b/>
                <w:vertAlign w:val="superscript"/>
                <w:lang w:val="en-US"/>
              </w:rPr>
            </w:pPr>
            <w:r w:rsidRPr="009B7AF9">
              <w:rPr>
                <w:rFonts w:ascii="Times New Roman" w:hAnsi="Times New Roman" w:cs="Times New Roman"/>
                <w:vertAlign w:val="superscript"/>
                <w:lang w:val="en-US"/>
              </w:rPr>
              <w:t>1</w:t>
            </w:r>
            <w:r w:rsidRPr="009B7AF9">
              <w:rPr>
                <w:rFonts w:ascii="Times New Roman" w:hAnsi="Times New Roman" w:cs="Times New Roman"/>
                <w:lang w:val="en-US"/>
              </w:rPr>
              <w:t xml:space="preserve">H NMR and </w:t>
            </w:r>
            <w:r w:rsidRPr="009B7AF9">
              <w:rPr>
                <w:rFonts w:ascii="Times New Roman" w:hAnsi="Times New Roman" w:cs="Times New Roman"/>
                <w:vertAlign w:val="superscript"/>
                <w:lang w:val="en-US"/>
              </w:rPr>
              <w:t>13</w:t>
            </w:r>
            <w:r w:rsidRPr="009B7AF9">
              <w:rPr>
                <w:rFonts w:ascii="Times New Roman" w:hAnsi="Times New Roman" w:cs="Times New Roman"/>
                <w:lang w:val="en-US"/>
              </w:rPr>
              <w:t xml:space="preserve">C NMR of </w:t>
            </w:r>
            <w:r>
              <w:rPr>
                <w:rFonts w:ascii="Times New Roman" w:hAnsi="Times New Roman" w:cs="Times New Roman"/>
                <w:b/>
                <w:lang w:val="en-US"/>
              </w:rPr>
              <w:t>20a</w:t>
            </w:r>
          </w:p>
        </w:tc>
        <w:tc>
          <w:tcPr>
            <w:tcW w:w="2199" w:type="dxa"/>
            <w:vAlign w:val="center"/>
          </w:tcPr>
          <w:p w14:paraId="36068794" w14:textId="1B22C5B5" w:rsidR="00133D97" w:rsidRPr="009B7AF9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2</w:t>
            </w:r>
            <w:r w:rsidR="00446E0C">
              <w:rPr>
                <w:rFonts w:ascii="Times New Roman" w:hAnsi="Times New Roman" w:cs="Times New Roman"/>
                <w:lang w:val="en-US"/>
              </w:rPr>
              <w:t>3</w:t>
            </w:r>
          </w:p>
        </w:tc>
      </w:tr>
      <w:tr w:rsidR="00133D97" w:rsidRPr="002C68EE" w14:paraId="1F3415CF" w14:textId="77777777" w:rsidTr="00133D97">
        <w:tc>
          <w:tcPr>
            <w:tcW w:w="6295" w:type="dxa"/>
            <w:vAlign w:val="center"/>
          </w:tcPr>
          <w:p w14:paraId="1B8DE5B4" w14:textId="77777777" w:rsidR="00133D97" w:rsidRPr="009B7AF9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vertAlign w:val="superscript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 xml:space="preserve">IR of </w:t>
            </w:r>
            <w:r>
              <w:rPr>
                <w:rFonts w:ascii="Times New Roman" w:hAnsi="Times New Roman" w:cs="Times New Roman"/>
                <w:b/>
                <w:lang w:val="en-US"/>
              </w:rPr>
              <w:t>20a</w:t>
            </w:r>
          </w:p>
        </w:tc>
        <w:tc>
          <w:tcPr>
            <w:tcW w:w="2199" w:type="dxa"/>
            <w:vAlign w:val="center"/>
          </w:tcPr>
          <w:p w14:paraId="2DB1F5EB" w14:textId="20076787" w:rsidR="00133D97" w:rsidRPr="009B7AF9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2</w:t>
            </w:r>
            <w:r w:rsidR="00446E0C">
              <w:rPr>
                <w:rFonts w:ascii="Times New Roman" w:hAnsi="Times New Roman" w:cs="Times New Roman"/>
                <w:lang w:val="en-US"/>
              </w:rPr>
              <w:t>4</w:t>
            </w:r>
          </w:p>
        </w:tc>
      </w:tr>
      <w:tr w:rsidR="00133D97" w:rsidRPr="002C68EE" w14:paraId="493CD063" w14:textId="77777777" w:rsidTr="00133D97">
        <w:tc>
          <w:tcPr>
            <w:tcW w:w="6295" w:type="dxa"/>
            <w:vAlign w:val="center"/>
          </w:tcPr>
          <w:p w14:paraId="2C356D15" w14:textId="77777777" w:rsidR="00133D97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 w:rsidRPr="009B7AF9">
              <w:rPr>
                <w:rFonts w:ascii="Times New Roman" w:hAnsi="Times New Roman" w:cs="Times New Roman"/>
                <w:vertAlign w:val="superscript"/>
                <w:lang w:val="en-US"/>
              </w:rPr>
              <w:t>1</w:t>
            </w:r>
            <w:r w:rsidRPr="009B7AF9">
              <w:rPr>
                <w:rFonts w:ascii="Times New Roman" w:hAnsi="Times New Roman" w:cs="Times New Roman"/>
                <w:lang w:val="en-US"/>
              </w:rPr>
              <w:t xml:space="preserve">H NMR and </w:t>
            </w:r>
            <w:r w:rsidRPr="009B7AF9">
              <w:rPr>
                <w:rFonts w:ascii="Times New Roman" w:hAnsi="Times New Roman" w:cs="Times New Roman"/>
                <w:vertAlign w:val="superscript"/>
                <w:lang w:val="en-US"/>
              </w:rPr>
              <w:t>13</w:t>
            </w:r>
            <w:r w:rsidRPr="009B7AF9">
              <w:rPr>
                <w:rFonts w:ascii="Times New Roman" w:hAnsi="Times New Roman" w:cs="Times New Roman"/>
                <w:lang w:val="en-US"/>
              </w:rPr>
              <w:t xml:space="preserve">C NMR of </w:t>
            </w:r>
            <w:r>
              <w:rPr>
                <w:rFonts w:ascii="Times New Roman" w:hAnsi="Times New Roman" w:cs="Times New Roman"/>
                <w:b/>
                <w:lang w:val="en-US"/>
              </w:rPr>
              <w:t>20b</w:t>
            </w:r>
          </w:p>
        </w:tc>
        <w:tc>
          <w:tcPr>
            <w:tcW w:w="2199" w:type="dxa"/>
            <w:vAlign w:val="center"/>
          </w:tcPr>
          <w:p w14:paraId="18A69207" w14:textId="571B776A" w:rsidR="00133D97" w:rsidRPr="009B7AF9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2</w:t>
            </w:r>
            <w:r w:rsidR="00446E0C">
              <w:rPr>
                <w:rFonts w:ascii="Times New Roman" w:hAnsi="Times New Roman" w:cs="Times New Roman"/>
                <w:lang w:val="en-US"/>
              </w:rPr>
              <w:t>5</w:t>
            </w:r>
          </w:p>
        </w:tc>
      </w:tr>
      <w:tr w:rsidR="00133D97" w:rsidRPr="002C68EE" w14:paraId="18A6B6F0" w14:textId="77777777" w:rsidTr="00133D97">
        <w:tc>
          <w:tcPr>
            <w:tcW w:w="6295" w:type="dxa"/>
            <w:vAlign w:val="center"/>
          </w:tcPr>
          <w:p w14:paraId="3D13487F" w14:textId="77777777" w:rsidR="00133D97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 xml:space="preserve">IR of </w:t>
            </w:r>
            <w:r>
              <w:rPr>
                <w:rFonts w:ascii="Times New Roman" w:hAnsi="Times New Roman" w:cs="Times New Roman"/>
                <w:b/>
                <w:lang w:val="en-US"/>
              </w:rPr>
              <w:t>20b</w:t>
            </w:r>
          </w:p>
        </w:tc>
        <w:tc>
          <w:tcPr>
            <w:tcW w:w="2199" w:type="dxa"/>
            <w:vAlign w:val="center"/>
          </w:tcPr>
          <w:p w14:paraId="27D10482" w14:textId="53C10163" w:rsidR="00133D97" w:rsidRPr="009B7AF9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2</w:t>
            </w:r>
            <w:r w:rsidR="00446E0C">
              <w:rPr>
                <w:rFonts w:ascii="Times New Roman" w:hAnsi="Times New Roman" w:cs="Times New Roman"/>
                <w:lang w:val="en-US"/>
              </w:rPr>
              <w:t>6</w:t>
            </w:r>
          </w:p>
        </w:tc>
      </w:tr>
      <w:tr w:rsidR="00133D97" w:rsidRPr="002C68EE" w14:paraId="05639FDE" w14:textId="77777777" w:rsidTr="00133D97">
        <w:tc>
          <w:tcPr>
            <w:tcW w:w="6295" w:type="dxa"/>
            <w:vAlign w:val="center"/>
          </w:tcPr>
          <w:p w14:paraId="4EC4C225" w14:textId="77777777" w:rsidR="00133D97" w:rsidRPr="009B7AF9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b/>
                <w:vertAlign w:val="superscript"/>
                <w:lang w:val="en-US"/>
              </w:rPr>
            </w:pPr>
            <w:r w:rsidRPr="009B7AF9">
              <w:rPr>
                <w:rFonts w:ascii="Times New Roman" w:hAnsi="Times New Roman" w:cs="Times New Roman"/>
                <w:vertAlign w:val="superscript"/>
                <w:lang w:val="en-US"/>
              </w:rPr>
              <w:t>1</w:t>
            </w:r>
            <w:r w:rsidRPr="009B7AF9">
              <w:rPr>
                <w:rFonts w:ascii="Times New Roman" w:hAnsi="Times New Roman" w:cs="Times New Roman"/>
                <w:lang w:val="en-US"/>
              </w:rPr>
              <w:t xml:space="preserve">H NMR and </w:t>
            </w:r>
            <w:r w:rsidRPr="009B7AF9">
              <w:rPr>
                <w:rFonts w:ascii="Times New Roman" w:hAnsi="Times New Roman" w:cs="Times New Roman"/>
                <w:vertAlign w:val="superscript"/>
                <w:lang w:val="en-US"/>
              </w:rPr>
              <w:t>13</w:t>
            </w:r>
            <w:r w:rsidRPr="009B7AF9">
              <w:rPr>
                <w:rFonts w:ascii="Times New Roman" w:hAnsi="Times New Roman" w:cs="Times New Roman"/>
                <w:lang w:val="en-US"/>
              </w:rPr>
              <w:t xml:space="preserve">C NMR of </w:t>
            </w:r>
            <w:r>
              <w:rPr>
                <w:rFonts w:ascii="Times New Roman" w:hAnsi="Times New Roman" w:cs="Times New Roman"/>
                <w:b/>
                <w:lang w:val="en-US"/>
              </w:rPr>
              <w:t>21a</w:t>
            </w:r>
          </w:p>
        </w:tc>
        <w:tc>
          <w:tcPr>
            <w:tcW w:w="2199" w:type="dxa"/>
            <w:vAlign w:val="center"/>
          </w:tcPr>
          <w:p w14:paraId="6D58DEAE" w14:textId="2E5F11AD" w:rsidR="00133D97" w:rsidRPr="009B7AF9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2</w:t>
            </w:r>
            <w:r w:rsidR="00446E0C">
              <w:rPr>
                <w:rFonts w:ascii="Times New Roman" w:hAnsi="Times New Roman" w:cs="Times New Roman"/>
                <w:lang w:val="en-US"/>
              </w:rPr>
              <w:t>7</w:t>
            </w:r>
          </w:p>
        </w:tc>
      </w:tr>
      <w:tr w:rsidR="00133D97" w:rsidRPr="002C68EE" w14:paraId="1C3EA950" w14:textId="77777777" w:rsidTr="00133D97">
        <w:tc>
          <w:tcPr>
            <w:tcW w:w="6295" w:type="dxa"/>
            <w:vAlign w:val="center"/>
          </w:tcPr>
          <w:p w14:paraId="59F8B56E" w14:textId="77777777" w:rsidR="00133D97" w:rsidRPr="009B7AF9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vertAlign w:val="superscript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 xml:space="preserve">IR of </w:t>
            </w:r>
            <w:r>
              <w:rPr>
                <w:rFonts w:ascii="Times New Roman" w:hAnsi="Times New Roman" w:cs="Times New Roman"/>
                <w:b/>
                <w:lang w:val="en-US"/>
              </w:rPr>
              <w:t>21a</w:t>
            </w:r>
          </w:p>
        </w:tc>
        <w:tc>
          <w:tcPr>
            <w:tcW w:w="2199" w:type="dxa"/>
            <w:vAlign w:val="center"/>
          </w:tcPr>
          <w:p w14:paraId="35551620" w14:textId="1035E41B" w:rsidR="00133D97" w:rsidRPr="009B7AF9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2</w:t>
            </w:r>
            <w:r w:rsidR="00446E0C">
              <w:rPr>
                <w:rFonts w:ascii="Times New Roman" w:hAnsi="Times New Roman" w:cs="Times New Roman"/>
                <w:lang w:val="en-US"/>
              </w:rPr>
              <w:t>8</w:t>
            </w:r>
          </w:p>
        </w:tc>
      </w:tr>
      <w:tr w:rsidR="00133D97" w:rsidRPr="002C68EE" w14:paraId="2370D4BE" w14:textId="77777777" w:rsidTr="00133D97">
        <w:tc>
          <w:tcPr>
            <w:tcW w:w="6295" w:type="dxa"/>
            <w:vAlign w:val="center"/>
          </w:tcPr>
          <w:p w14:paraId="2AF213D1" w14:textId="77777777" w:rsidR="00133D97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 w:rsidRPr="009B7AF9">
              <w:rPr>
                <w:rFonts w:ascii="Times New Roman" w:hAnsi="Times New Roman" w:cs="Times New Roman"/>
                <w:vertAlign w:val="superscript"/>
                <w:lang w:val="en-US"/>
              </w:rPr>
              <w:t>1</w:t>
            </w:r>
            <w:r w:rsidRPr="009B7AF9">
              <w:rPr>
                <w:rFonts w:ascii="Times New Roman" w:hAnsi="Times New Roman" w:cs="Times New Roman"/>
                <w:lang w:val="en-US"/>
              </w:rPr>
              <w:t xml:space="preserve">H NMR and </w:t>
            </w:r>
            <w:r w:rsidRPr="009B7AF9">
              <w:rPr>
                <w:rFonts w:ascii="Times New Roman" w:hAnsi="Times New Roman" w:cs="Times New Roman"/>
                <w:vertAlign w:val="superscript"/>
                <w:lang w:val="en-US"/>
              </w:rPr>
              <w:t>13</w:t>
            </w:r>
            <w:r w:rsidRPr="009B7AF9">
              <w:rPr>
                <w:rFonts w:ascii="Times New Roman" w:hAnsi="Times New Roman" w:cs="Times New Roman"/>
                <w:lang w:val="en-US"/>
              </w:rPr>
              <w:t xml:space="preserve">C NMR of </w:t>
            </w:r>
            <w:r>
              <w:rPr>
                <w:rFonts w:ascii="Times New Roman" w:hAnsi="Times New Roman" w:cs="Times New Roman"/>
                <w:b/>
                <w:lang w:val="en-US"/>
              </w:rPr>
              <w:t>21b</w:t>
            </w:r>
          </w:p>
        </w:tc>
        <w:tc>
          <w:tcPr>
            <w:tcW w:w="2199" w:type="dxa"/>
            <w:vAlign w:val="center"/>
          </w:tcPr>
          <w:p w14:paraId="23EF03C8" w14:textId="7E7C9381" w:rsidR="00133D97" w:rsidRPr="009B7AF9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2</w:t>
            </w:r>
            <w:r w:rsidR="00446E0C">
              <w:rPr>
                <w:rFonts w:ascii="Times New Roman" w:hAnsi="Times New Roman" w:cs="Times New Roman"/>
                <w:lang w:val="en-US"/>
              </w:rPr>
              <w:t>9</w:t>
            </w:r>
          </w:p>
        </w:tc>
      </w:tr>
      <w:tr w:rsidR="00133D97" w:rsidRPr="002C68EE" w14:paraId="13E73AEB" w14:textId="77777777" w:rsidTr="00133D97">
        <w:tc>
          <w:tcPr>
            <w:tcW w:w="6295" w:type="dxa"/>
            <w:vAlign w:val="center"/>
          </w:tcPr>
          <w:p w14:paraId="3A9E42A2" w14:textId="77777777" w:rsidR="00133D97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 xml:space="preserve">IR of </w:t>
            </w:r>
            <w:r>
              <w:rPr>
                <w:rFonts w:ascii="Times New Roman" w:hAnsi="Times New Roman" w:cs="Times New Roman"/>
                <w:b/>
                <w:lang w:val="en-US"/>
              </w:rPr>
              <w:t>21b</w:t>
            </w:r>
          </w:p>
        </w:tc>
        <w:tc>
          <w:tcPr>
            <w:tcW w:w="2199" w:type="dxa"/>
            <w:vAlign w:val="center"/>
          </w:tcPr>
          <w:p w14:paraId="646F10E0" w14:textId="0C33C8CF" w:rsidR="00133D97" w:rsidRPr="009B7AF9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</w:t>
            </w:r>
            <w:r w:rsidR="00446E0C">
              <w:rPr>
                <w:rFonts w:ascii="Times New Roman" w:hAnsi="Times New Roman" w:cs="Times New Roman"/>
                <w:lang w:val="en-US"/>
              </w:rPr>
              <w:t>30</w:t>
            </w:r>
          </w:p>
        </w:tc>
      </w:tr>
      <w:tr w:rsidR="00133D97" w:rsidRPr="002C68EE" w14:paraId="35181ADD" w14:textId="77777777" w:rsidTr="00133D97">
        <w:tc>
          <w:tcPr>
            <w:tcW w:w="6295" w:type="dxa"/>
            <w:vAlign w:val="center"/>
          </w:tcPr>
          <w:p w14:paraId="28CBFF2C" w14:textId="77777777" w:rsidR="00133D97" w:rsidRPr="009B7AF9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b/>
                <w:vertAlign w:val="superscript"/>
                <w:lang w:val="en-US"/>
              </w:rPr>
            </w:pPr>
            <w:r w:rsidRPr="009B7AF9">
              <w:rPr>
                <w:rFonts w:ascii="Times New Roman" w:hAnsi="Times New Roman" w:cs="Times New Roman"/>
                <w:vertAlign w:val="superscript"/>
                <w:lang w:val="en-US"/>
              </w:rPr>
              <w:t>1</w:t>
            </w:r>
            <w:r w:rsidRPr="009B7AF9">
              <w:rPr>
                <w:rFonts w:ascii="Times New Roman" w:hAnsi="Times New Roman" w:cs="Times New Roman"/>
                <w:lang w:val="en-US"/>
              </w:rPr>
              <w:t xml:space="preserve">H NMR and </w:t>
            </w:r>
            <w:r w:rsidRPr="009B7AF9">
              <w:rPr>
                <w:rFonts w:ascii="Times New Roman" w:hAnsi="Times New Roman" w:cs="Times New Roman"/>
                <w:vertAlign w:val="superscript"/>
                <w:lang w:val="en-US"/>
              </w:rPr>
              <w:t>13</w:t>
            </w:r>
            <w:r w:rsidRPr="009B7AF9">
              <w:rPr>
                <w:rFonts w:ascii="Times New Roman" w:hAnsi="Times New Roman" w:cs="Times New Roman"/>
                <w:lang w:val="en-US"/>
              </w:rPr>
              <w:t xml:space="preserve">C NMR of </w:t>
            </w:r>
            <w:r>
              <w:rPr>
                <w:rFonts w:ascii="Times New Roman" w:hAnsi="Times New Roman" w:cs="Times New Roman"/>
                <w:b/>
                <w:lang w:val="en-US"/>
              </w:rPr>
              <w:t>22a</w:t>
            </w:r>
          </w:p>
        </w:tc>
        <w:tc>
          <w:tcPr>
            <w:tcW w:w="2199" w:type="dxa"/>
            <w:vAlign w:val="center"/>
          </w:tcPr>
          <w:p w14:paraId="3508FE7F" w14:textId="39AB53F0" w:rsidR="00133D97" w:rsidRPr="009B7AF9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3</w:t>
            </w:r>
            <w:r w:rsidR="00446E0C">
              <w:rPr>
                <w:rFonts w:ascii="Times New Roman" w:hAnsi="Times New Roman" w:cs="Times New Roman"/>
                <w:lang w:val="en-US"/>
              </w:rPr>
              <w:t>1</w:t>
            </w:r>
          </w:p>
        </w:tc>
      </w:tr>
      <w:tr w:rsidR="00133D97" w:rsidRPr="002C68EE" w14:paraId="28C48027" w14:textId="77777777" w:rsidTr="00133D97">
        <w:tc>
          <w:tcPr>
            <w:tcW w:w="6295" w:type="dxa"/>
            <w:vAlign w:val="center"/>
          </w:tcPr>
          <w:p w14:paraId="78CB6A1F" w14:textId="77777777" w:rsidR="00133D97" w:rsidRPr="009B7AF9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vertAlign w:val="superscript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 xml:space="preserve">IR of </w:t>
            </w:r>
            <w:r>
              <w:rPr>
                <w:rFonts w:ascii="Times New Roman" w:hAnsi="Times New Roman" w:cs="Times New Roman"/>
                <w:b/>
                <w:lang w:val="en-US"/>
              </w:rPr>
              <w:t>22a</w:t>
            </w:r>
          </w:p>
        </w:tc>
        <w:tc>
          <w:tcPr>
            <w:tcW w:w="2199" w:type="dxa"/>
            <w:vAlign w:val="center"/>
          </w:tcPr>
          <w:p w14:paraId="2EB31F4C" w14:textId="7CBFF480" w:rsidR="00133D97" w:rsidRPr="009B7AF9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3</w:t>
            </w:r>
            <w:r w:rsidR="00446E0C">
              <w:rPr>
                <w:rFonts w:ascii="Times New Roman" w:hAnsi="Times New Roman" w:cs="Times New Roman"/>
                <w:lang w:val="en-US"/>
              </w:rPr>
              <w:t>2</w:t>
            </w:r>
          </w:p>
        </w:tc>
      </w:tr>
      <w:tr w:rsidR="00133D97" w:rsidRPr="00C11E27" w14:paraId="5BF55509" w14:textId="77777777" w:rsidTr="00133D97">
        <w:tc>
          <w:tcPr>
            <w:tcW w:w="6295" w:type="dxa"/>
            <w:vAlign w:val="center"/>
          </w:tcPr>
          <w:p w14:paraId="15750DF8" w14:textId="77777777" w:rsidR="00133D97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 w:rsidRPr="009B7AF9">
              <w:rPr>
                <w:rFonts w:ascii="Times New Roman" w:hAnsi="Times New Roman" w:cs="Times New Roman"/>
                <w:vertAlign w:val="superscript"/>
                <w:lang w:val="en-US"/>
              </w:rPr>
              <w:t>1</w:t>
            </w:r>
            <w:r w:rsidRPr="009B7AF9">
              <w:rPr>
                <w:rFonts w:ascii="Times New Roman" w:hAnsi="Times New Roman" w:cs="Times New Roman"/>
                <w:lang w:val="en-US"/>
              </w:rPr>
              <w:t xml:space="preserve">H NMR and </w:t>
            </w:r>
            <w:r w:rsidRPr="009B7AF9">
              <w:rPr>
                <w:rFonts w:ascii="Times New Roman" w:hAnsi="Times New Roman" w:cs="Times New Roman"/>
                <w:vertAlign w:val="superscript"/>
                <w:lang w:val="en-US"/>
              </w:rPr>
              <w:t>13</w:t>
            </w:r>
            <w:r w:rsidRPr="009B7AF9">
              <w:rPr>
                <w:rFonts w:ascii="Times New Roman" w:hAnsi="Times New Roman" w:cs="Times New Roman"/>
                <w:lang w:val="en-US"/>
              </w:rPr>
              <w:t xml:space="preserve">C NMR of </w:t>
            </w:r>
            <w:r>
              <w:rPr>
                <w:rFonts w:ascii="Times New Roman" w:hAnsi="Times New Roman" w:cs="Times New Roman"/>
                <w:b/>
                <w:lang w:val="en-US"/>
              </w:rPr>
              <w:t>22b</w:t>
            </w:r>
          </w:p>
        </w:tc>
        <w:tc>
          <w:tcPr>
            <w:tcW w:w="2199" w:type="dxa"/>
            <w:vAlign w:val="center"/>
          </w:tcPr>
          <w:p w14:paraId="46A5A69B" w14:textId="6B13DC4A" w:rsidR="00133D97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3</w:t>
            </w:r>
            <w:r w:rsidR="00446E0C">
              <w:rPr>
                <w:rFonts w:ascii="Times New Roman" w:hAnsi="Times New Roman" w:cs="Times New Roman"/>
                <w:lang w:val="en-US"/>
              </w:rPr>
              <w:t>3</w:t>
            </w:r>
          </w:p>
        </w:tc>
      </w:tr>
      <w:tr w:rsidR="00133D97" w:rsidRPr="002C68EE" w14:paraId="42CD0302" w14:textId="77777777" w:rsidTr="00133D97">
        <w:tc>
          <w:tcPr>
            <w:tcW w:w="6295" w:type="dxa"/>
            <w:vAlign w:val="center"/>
          </w:tcPr>
          <w:p w14:paraId="6DCC141B" w14:textId="77777777" w:rsidR="00133D97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 xml:space="preserve">IR of </w:t>
            </w:r>
            <w:r>
              <w:rPr>
                <w:rFonts w:ascii="Times New Roman" w:hAnsi="Times New Roman" w:cs="Times New Roman"/>
                <w:b/>
                <w:lang w:val="en-US"/>
              </w:rPr>
              <w:t>22b</w:t>
            </w:r>
          </w:p>
        </w:tc>
        <w:tc>
          <w:tcPr>
            <w:tcW w:w="2199" w:type="dxa"/>
            <w:vAlign w:val="center"/>
          </w:tcPr>
          <w:p w14:paraId="492C47D8" w14:textId="73F70495" w:rsidR="00133D97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3</w:t>
            </w:r>
            <w:r w:rsidR="00446E0C">
              <w:rPr>
                <w:rFonts w:ascii="Times New Roman" w:hAnsi="Times New Roman" w:cs="Times New Roman"/>
                <w:lang w:val="en-US"/>
              </w:rPr>
              <w:t>4</w:t>
            </w:r>
          </w:p>
        </w:tc>
      </w:tr>
      <w:tr w:rsidR="00133D97" w:rsidRPr="00C11E27" w14:paraId="2FAFC355" w14:textId="77777777" w:rsidTr="00133D97">
        <w:tc>
          <w:tcPr>
            <w:tcW w:w="6295" w:type="dxa"/>
            <w:vAlign w:val="center"/>
          </w:tcPr>
          <w:p w14:paraId="4DF93FE3" w14:textId="77777777" w:rsidR="00133D97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 w:rsidRPr="009B7AF9">
              <w:rPr>
                <w:rFonts w:ascii="Times New Roman" w:hAnsi="Times New Roman" w:cs="Times New Roman"/>
                <w:vertAlign w:val="superscript"/>
                <w:lang w:val="en-US"/>
              </w:rPr>
              <w:t>1</w:t>
            </w:r>
            <w:r w:rsidRPr="009B7AF9">
              <w:rPr>
                <w:rFonts w:ascii="Times New Roman" w:hAnsi="Times New Roman" w:cs="Times New Roman"/>
                <w:lang w:val="en-US"/>
              </w:rPr>
              <w:t xml:space="preserve">H NMR and </w:t>
            </w:r>
            <w:r w:rsidRPr="009B7AF9">
              <w:rPr>
                <w:rFonts w:ascii="Times New Roman" w:hAnsi="Times New Roman" w:cs="Times New Roman"/>
                <w:vertAlign w:val="superscript"/>
                <w:lang w:val="en-US"/>
              </w:rPr>
              <w:t>13</w:t>
            </w:r>
            <w:r w:rsidRPr="009B7AF9">
              <w:rPr>
                <w:rFonts w:ascii="Times New Roman" w:hAnsi="Times New Roman" w:cs="Times New Roman"/>
                <w:lang w:val="en-US"/>
              </w:rPr>
              <w:t xml:space="preserve">C NMR of </w:t>
            </w:r>
            <w:r>
              <w:rPr>
                <w:rFonts w:ascii="Times New Roman" w:hAnsi="Times New Roman" w:cs="Times New Roman"/>
                <w:b/>
                <w:lang w:val="en-US"/>
              </w:rPr>
              <w:t>23a</w:t>
            </w:r>
          </w:p>
        </w:tc>
        <w:tc>
          <w:tcPr>
            <w:tcW w:w="2199" w:type="dxa"/>
            <w:vAlign w:val="center"/>
          </w:tcPr>
          <w:p w14:paraId="6E14D156" w14:textId="6677B227" w:rsidR="00133D97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3</w:t>
            </w:r>
            <w:r w:rsidR="00446E0C">
              <w:rPr>
                <w:rFonts w:ascii="Times New Roman" w:hAnsi="Times New Roman" w:cs="Times New Roman"/>
                <w:lang w:val="en-US"/>
              </w:rPr>
              <w:t>5</w:t>
            </w:r>
          </w:p>
        </w:tc>
      </w:tr>
      <w:tr w:rsidR="00133D97" w:rsidRPr="002C68EE" w14:paraId="04408A59" w14:textId="77777777" w:rsidTr="00133D97">
        <w:tc>
          <w:tcPr>
            <w:tcW w:w="6295" w:type="dxa"/>
            <w:vAlign w:val="center"/>
          </w:tcPr>
          <w:p w14:paraId="04E56DB9" w14:textId="77777777" w:rsidR="00133D97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 xml:space="preserve">IR of </w:t>
            </w:r>
            <w:r>
              <w:rPr>
                <w:rFonts w:ascii="Times New Roman" w:hAnsi="Times New Roman" w:cs="Times New Roman"/>
                <w:b/>
                <w:lang w:val="en-US"/>
              </w:rPr>
              <w:t>23a</w:t>
            </w:r>
          </w:p>
        </w:tc>
        <w:tc>
          <w:tcPr>
            <w:tcW w:w="2199" w:type="dxa"/>
            <w:vAlign w:val="center"/>
          </w:tcPr>
          <w:p w14:paraId="70AEFD83" w14:textId="18FA5CE9" w:rsidR="00133D97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3</w:t>
            </w:r>
            <w:r w:rsidR="00446E0C">
              <w:rPr>
                <w:rFonts w:ascii="Times New Roman" w:hAnsi="Times New Roman" w:cs="Times New Roman"/>
                <w:lang w:val="en-US"/>
              </w:rPr>
              <w:t>6</w:t>
            </w:r>
          </w:p>
        </w:tc>
      </w:tr>
      <w:tr w:rsidR="00133D97" w:rsidRPr="002C68EE" w14:paraId="1BAC123E" w14:textId="77777777" w:rsidTr="00133D97">
        <w:tc>
          <w:tcPr>
            <w:tcW w:w="6295" w:type="dxa"/>
            <w:vAlign w:val="center"/>
          </w:tcPr>
          <w:p w14:paraId="3B082045" w14:textId="77777777" w:rsidR="00133D97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 w:rsidRPr="009B7AF9">
              <w:rPr>
                <w:rFonts w:ascii="Times New Roman" w:hAnsi="Times New Roman" w:cs="Times New Roman"/>
                <w:vertAlign w:val="superscript"/>
                <w:lang w:val="en-US"/>
              </w:rPr>
              <w:t>1</w:t>
            </w:r>
            <w:r w:rsidRPr="009B7AF9">
              <w:rPr>
                <w:rFonts w:ascii="Times New Roman" w:hAnsi="Times New Roman" w:cs="Times New Roman"/>
                <w:lang w:val="en-US"/>
              </w:rPr>
              <w:t xml:space="preserve">H NMR and </w:t>
            </w:r>
            <w:r w:rsidRPr="009B7AF9">
              <w:rPr>
                <w:rFonts w:ascii="Times New Roman" w:hAnsi="Times New Roman" w:cs="Times New Roman"/>
                <w:vertAlign w:val="superscript"/>
                <w:lang w:val="en-US"/>
              </w:rPr>
              <w:t>13</w:t>
            </w:r>
            <w:r w:rsidRPr="009B7AF9">
              <w:rPr>
                <w:rFonts w:ascii="Times New Roman" w:hAnsi="Times New Roman" w:cs="Times New Roman"/>
                <w:lang w:val="en-US"/>
              </w:rPr>
              <w:t xml:space="preserve">C NMR of </w:t>
            </w:r>
            <w:r>
              <w:rPr>
                <w:rFonts w:ascii="Times New Roman" w:hAnsi="Times New Roman" w:cs="Times New Roman"/>
                <w:b/>
                <w:lang w:val="en-US"/>
              </w:rPr>
              <w:t>23b</w:t>
            </w:r>
          </w:p>
        </w:tc>
        <w:tc>
          <w:tcPr>
            <w:tcW w:w="2199" w:type="dxa"/>
            <w:vAlign w:val="center"/>
          </w:tcPr>
          <w:p w14:paraId="41CAC9CA" w14:textId="57CB08D8" w:rsidR="00133D97" w:rsidRPr="009B7AF9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3</w:t>
            </w:r>
            <w:r w:rsidR="00446E0C">
              <w:rPr>
                <w:rFonts w:ascii="Times New Roman" w:hAnsi="Times New Roman" w:cs="Times New Roman"/>
                <w:lang w:val="en-US"/>
              </w:rPr>
              <w:t>7</w:t>
            </w:r>
          </w:p>
        </w:tc>
      </w:tr>
      <w:tr w:rsidR="00133D97" w:rsidRPr="002C68EE" w14:paraId="4C46480D" w14:textId="77777777" w:rsidTr="00133D97">
        <w:tc>
          <w:tcPr>
            <w:tcW w:w="6295" w:type="dxa"/>
            <w:vAlign w:val="center"/>
          </w:tcPr>
          <w:p w14:paraId="33448F6B" w14:textId="77777777" w:rsidR="00133D97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 xml:space="preserve">IR of </w:t>
            </w:r>
            <w:r>
              <w:rPr>
                <w:rFonts w:ascii="Times New Roman" w:hAnsi="Times New Roman" w:cs="Times New Roman"/>
                <w:b/>
                <w:lang w:val="en-US"/>
              </w:rPr>
              <w:t>23b</w:t>
            </w:r>
          </w:p>
        </w:tc>
        <w:tc>
          <w:tcPr>
            <w:tcW w:w="2199" w:type="dxa"/>
            <w:vAlign w:val="center"/>
          </w:tcPr>
          <w:p w14:paraId="683ECCDE" w14:textId="231F3B22" w:rsidR="00133D97" w:rsidRPr="009B7AF9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3</w:t>
            </w:r>
            <w:r w:rsidR="00446E0C">
              <w:rPr>
                <w:rFonts w:ascii="Times New Roman" w:hAnsi="Times New Roman" w:cs="Times New Roman"/>
                <w:lang w:val="en-US"/>
              </w:rPr>
              <w:t>8</w:t>
            </w:r>
          </w:p>
        </w:tc>
      </w:tr>
      <w:tr w:rsidR="00133D97" w:rsidRPr="002C68EE" w14:paraId="1739BCBF" w14:textId="77777777" w:rsidTr="00133D97">
        <w:tc>
          <w:tcPr>
            <w:tcW w:w="6295" w:type="dxa"/>
            <w:vAlign w:val="center"/>
          </w:tcPr>
          <w:p w14:paraId="3F46E7AD" w14:textId="77777777" w:rsidR="00133D97" w:rsidRPr="009B7AF9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b/>
                <w:vertAlign w:val="superscript"/>
                <w:lang w:val="en-US"/>
              </w:rPr>
            </w:pPr>
            <w:r w:rsidRPr="009B7AF9">
              <w:rPr>
                <w:rFonts w:ascii="Times New Roman" w:hAnsi="Times New Roman" w:cs="Times New Roman"/>
                <w:vertAlign w:val="superscript"/>
                <w:lang w:val="en-US"/>
              </w:rPr>
              <w:t>1</w:t>
            </w:r>
            <w:r w:rsidRPr="009B7AF9">
              <w:rPr>
                <w:rFonts w:ascii="Times New Roman" w:hAnsi="Times New Roman" w:cs="Times New Roman"/>
                <w:lang w:val="en-US"/>
              </w:rPr>
              <w:t xml:space="preserve">H NMR and </w:t>
            </w:r>
            <w:r w:rsidRPr="009B7AF9">
              <w:rPr>
                <w:rFonts w:ascii="Times New Roman" w:hAnsi="Times New Roman" w:cs="Times New Roman"/>
                <w:vertAlign w:val="superscript"/>
                <w:lang w:val="en-US"/>
              </w:rPr>
              <w:t>13</w:t>
            </w:r>
            <w:r w:rsidRPr="009B7AF9">
              <w:rPr>
                <w:rFonts w:ascii="Times New Roman" w:hAnsi="Times New Roman" w:cs="Times New Roman"/>
                <w:lang w:val="en-US"/>
              </w:rPr>
              <w:t xml:space="preserve">C NMR of </w:t>
            </w:r>
            <w:r>
              <w:rPr>
                <w:rFonts w:ascii="Times New Roman" w:hAnsi="Times New Roman" w:cs="Times New Roman"/>
                <w:b/>
                <w:lang w:val="en-US"/>
              </w:rPr>
              <w:t>24a</w:t>
            </w:r>
          </w:p>
        </w:tc>
        <w:tc>
          <w:tcPr>
            <w:tcW w:w="2199" w:type="dxa"/>
            <w:vAlign w:val="center"/>
          </w:tcPr>
          <w:p w14:paraId="1E32A03B" w14:textId="002C5A14" w:rsidR="00133D97" w:rsidRPr="009B7AF9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3</w:t>
            </w:r>
            <w:r w:rsidR="00446E0C">
              <w:rPr>
                <w:rFonts w:ascii="Times New Roman" w:hAnsi="Times New Roman" w:cs="Times New Roman"/>
                <w:lang w:val="en-US"/>
              </w:rPr>
              <w:t>9</w:t>
            </w:r>
          </w:p>
        </w:tc>
      </w:tr>
      <w:tr w:rsidR="00133D97" w:rsidRPr="002C68EE" w14:paraId="32D12A69" w14:textId="77777777" w:rsidTr="00133D97">
        <w:tc>
          <w:tcPr>
            <w:tcW w:w="6295" w:type="dxa"/>
            <w:vAlign w:val="center"/>
          </w:tcPr>
          <w:p w14:paraId="1D0A9F8A" w14:textId="77777777" w:rsidR="00133D97" w:rsidRPr="009B7AF9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vertAlign w:val="superscript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 xml:space="preserve">IR of </w:t>
            </w:r>
            <w:r>
              <w:rPr>
                <w:rFonts w:ascii="Times New Roman" w:hAnsi="Times New Roman" w:cs="Times New Roman"/>
                <w:b/>
                <w:lang w:val="en-US"/>
              </w:rPr>
              <w:t>24a</w:t>
            </w:r>
          </w:p>
        </w:tc>
        <w:tc>
          <w:tcPr>
            <w:tcW w:w="2199" w:type="dxa"/>
            <w:vAlign w:val="center"/>
          </w:tcPr>
          <w:p w14:paraId="3B9734CB" w14:textId="408852C2" w:rsidR="00133D97" w:rsidRPr="009B7AF9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</w:t>
            </w:r>
            <w:r w:rsidR="00446E0C">
              <w:rPr>
                <w:rFonts w:ascii="Times New Roman" w:hAnsi="Times New Roman" w:cs="Times New Roman"/>
                <w:lang w:val="en-US"/>
              </w:rPr>
              <w:t>40</w:t>
            </w:r>
          </w:p>
        </w:tc>
      </w:tr>
      <w:tr w:rsidR="00133D97" w:rsidRPr="002C68EE" w14:paraId="2FA9ADC3" w14:textId="77777777" w:rsidTr="00133D97">
        <w:tc>
          <w:tcPr>
            <w:tcW w:w="6295" w:type="dxa"/>
            <w:vAlign w:val="center"/>
          </w:tcPr>
          <w:p w14:paraId="1D54CFBE" w14:textId="77777777" w:rsidR="00133D97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 w:rsidRPr="009B7AF9">
              <w:rPr>
                <w:rFonts w:ascii="Times New Roman" w:hAnsi="Times New Roman" w:cs="Times New Roman"/>
                <w:vertAlign w:val="superscript"/>
                <w:lang w:val="en-US"/>
              </w:rPr>
              <w:t>1</w:t>
            </w:r>
            <w:r w:rsidRPr="009B7AF9">
              <w:rPr>
                <w:rFonts w:ascii="Times New Roman" w:hAnsi="Times New Roman" w:cs="Times New Roman"/>
                <w:lang w:val="en-US"/>
              </w:rPr>
              <w:t xml:space="preserve">H NMR and </w:t>
            </w:r>
            <w:r w:rsidRPr="009B7AF9">
              <w:rPr>
                <w:rFonts w:ascii="Times New Roman" w:hAnsi="Times New Roman" w:cs="Times New Roman"/>
                <w:vertAlign w:val="superscript"/>
                <w:lang w:val="en-US"/>
              </w:rPr>
              <w:t>13</w:t>
            </w:r>
            <w:r w:rsidRPr="009B7AF9">
              <w:rPr>
                <w:rFonts w:ascii="Times New Roman" w:hAnsi="Times New Roman" w:cs="Times New Roman"/>
                <w:lang w:val="en-US"/>
              </w:rPr>
              <w:t xml:space="preserve">C NMR of </w:t>
            </w:r>
            <w:r>
              <w:rPr>
                <w:rFonts w:ascii="Times New Roman" w:hAnsi="Times New Roman" w:cs="Times New Roman"/>
                <w:b/>
                <w:lang w:val="en-US"/>
              </w:rPr>
              <w:t>24b</w:t>
            </w:r>
          </w:p>
        </w:tc>
        <w:tc>
          <w:tcPr>
            <w:tcW w:w="2199" w:type="dxa"/>
            <w:vAlign w:val="center"/>
          </w:tcPr>
          <w:p w14:paraId="59B27E71" w14:textId="48DBBDBC" w:rsidR="00133D97" w:rsidRPr="009B7AF9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4</w:t>
            </w:r>
            <w:r w:rsidR="00446E0C">
              <w:rPr>
                <w:rFonts w:ascii="Times New Roman" w:hAnsi="Times New Roman" w:cs="Times New Roman"/>
                <w:lang w:val="en-US"/>
              </w:rPr>
              <w:t>1</w:t>
            </w:r>
          </w:p>
        </w:tc>
      </w:tr>
      <w:tr w:rsidR="00133D97" w:rsidRPr="002C68EE" w14:paraId="00DC3999" w14:textId="77777777" w:rsidTr="00133D97">
        <w:tc>
          <w:tcPr>
            <w:tcW w:w="6295" w:type="dxa"/>
            <w:vAlign w:val="center"/>
          </w:tcPr>
          <w:p w14:paraId="1B7BDD38" w14:textId="77777777" w:rsidR="00133D97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 xml:space="preserve">IR of </w:t>
            </w:r>
            <w:r>
              <w:rPr>
                <w:rFonts w:ascii="Times New Roman" w:hAnsi="Times New Roman" w:cs="Times New Roman"/>
                <w:b/>
                <w:lang w:val="en-US"/>
              </w:rPr>
              <w:t>24b</w:t>
            </w:r>
          </w:p>
        </w:tc>
        <w:tc>
          <w:tcPr>
            <w:tcW w:w="2199" w:type="dxa"/>
            <w:vAlign w:val="center"/>
          </w:tcPr>
          <w:p w14:paraId="79E27CD7" w14:textId="310AB4AF" w:rsidR="00133D97" w:rsidRPr="009B7AF9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4</w:t>
            </w:r>
            <w:r w:rsidR="00446E0C">
              <w:rPr>
                <w:rFonts w:ascii="Times New Roman" w:hAnsi="Times New Roman" w:cs="Times New Roman"/>
                <w:lang w:val="en-US"/>
              </w:rPr>
              <w:t>2</w:t>
            </w:r>
          </w:p>
        </w:tc>
      </w:tr>
      <w:tr w:rsidR="00133D97" w:rsidRPr="002C68EE" w14:paraId="195487A7" w14:textId="77777777" w:rsidTr="00133D97">
        <w:tc>
          <w:tcPr>
            <w:tcW w:w="6295" w:type="dxa"/>
            <w:vAlign w:val="center"/>
          </w:tcPr>
          <w:p w14:paraId="1B9A4EDE" w14:textId="77777777" w:rsidR="00133D97" w:rsidRPr="009B7AF9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b/>
                <w:vertAlign w:val="superscript"/>
                <w:lang w:val="en-US"/>
              </w:rPr>
            </w:pPr>
            <w:r w:rsidRPr="009B7AF9">
              <w:rPr>
                <w:rFonts w:ascii="Times New Roman" w:hAnsi="Times New Roman" w:cs="Times New Roman"/>
                <w:vertAlign w:val="superscript"/>
                <w:lang w:val="en-US"/>
              </w:rPr>
              <w:t>1</w:t>
            </w:r>
            <w:r w:rsidRPr="009B7AF9">
              <w:rPr>
                <w:rFonts w:ascii="Times New Roman" w:hAnsi="Times New Roman" w:cs="Times New Roman"/>
                <w:lang w:val="en-US"/>
              </w:rPr>
              <w:t xml:space="preserve">H NMR and </w:t>
            </w:r>
            <w:r w:rsidRPr="009B7AF9">
              <w:rPr>
                <w:rFonts w:ascii="Times New Roman" w:hAnsi="Times New Roman" w:cs="Times New Roman"/>
                <w:vertAlign w:val="superscript"/>
                <w:lang w:val="en-US"/>
              </w:rPr>
              <w:t>13</w:t>
            </w:r>
            <w:r w:rsidRPr="009B7AF9">
              <w:rPr>
                <w:rFonts w:ascii="Times New Roman" w:hAnsi="Times New Roman" w:cs="Times New Roman"/>
                <w:lang w:val="en-US"/>
              </w:rPr>
              <w:t xml:space="preserve">C NMR of </w:t>
            </w:r>
            <w:r>
              <w:rPr>
                <w:rFonts w:ascii="Times New Roman" w:hAnsi="Times New Roman" w:cs="Times New Roman"/>
                <w:b/>
                <w:lang w:val="en-US"/>
              </w:rPr>
              <w:t>25a</w:t>
            </w:r>
          </w:p>
        </w:tc>
        <w:tc>
          <w:tcPr>
            <w:tcW w:w="2199" w:type="dxa"/>
            <w:vAlign w:val="center"/>
          </w:tcPr>
          <w:p w14:paraId="09D05B8B" w14:textId="02C259D2" w:rsidR="00133D97" w:rsidRPr="009B7AF9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4</w:t>
            </w:r>
            <w:r w:rsidR="00446E0C">
              <w:rPr>
                <w:rFonts w:ascii="Times New Roman" w:hAnsi="Times New Roman" w:cs="Times New Roman"/>
                <w:lang w:val="en-US"/>
              </w:rPr>
              <w:t>3</w:t>
            </w:r>
          </w:p>
        </w:tc>
      </w:tr>
      <w:tr w:rsidR="00133D97" w:rsidRPr="002C68EE" w14:paraId="238BA50A" w14:textId="77777777" w:rsidTr="00133D97">
        <w:tc>
          <w:tcPr>
            <w:tcW w:w="6295" w:type="dxa"/>
            <w:vAlign w:val="center"/>
          </w:tcPr>
          <w:p w14:paraId="5AE4CA93" w14:textId="77777777" w:rsidR="00133D97" w:rsidRPr="009B7AF9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vertAlign w:val="superscript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 xml:space="preserve">IR of </w:t>
            </w:r>
            <w:r>
              <w:rPr>
                <w:rFonts w:ascii="Times New Roman" w:hAnsi="Times New Roman" w:cs="Times New Roman"/>
                <w:b/>
                <w:lang w:val="en-US"/>
              </w:rPr>
              <w:t>25a</w:t>
            </w:r>
          </w:p>
        </w:tc>
        <w:tc>
          <w:tcPr>
            <w:tcW w:w="2199" w:type="dxa"/>
            <w:vAlign w:val="center"/>
          </w:tcPr>
          <w:p w14:paraId="163C54BD" w14:textId="74FC8243" w:rsidR="00133D97" w:rsidRPr="009B7AF9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4</w:t>
            </w:r>
            <w:r w:rsidR="00446E0C">
              <w:rPr>
                <w:rFonts w:ascii="Times New Roman" w:hAnsi="Times New Roman" w:cs="Times New Roman"/>
                <w:lang w:val="en-US"/>
              </w:rPr>
              <w:t>4</w:t>
            </w:r>
          </w:p>
        </w:tc>
      </w:tr>
      <w:tr w:rsidR="00133D97" w:rsidRPr="002C68EE" w14:paraId="2AAFBF14" w14:textId="77777777" w:rsidTr="00133D97">
        <w:tc>
          <w:tcPr>
            <w:tcW w:w="6295" w:type="dxa"/>
            <w:vAlign w:val="center"/>
          </w:tcPr>
          <w:p w14:paraId="3F4723F6" w14:textId="77777777" w:rsidR="00133D97" w:rsidRPr="003A3C41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b/>
                <w:lang w:val="en-US"/>
              </w:rPr>
            </w:pPr>
            <w:r w:rsidRPr="003A3C41">
              <w:rPr>
                <w:rFonts w:ascii="Times New Roman" w:hAnsi="Times New Roman" w:cs="Times New Roman"/>
                <w:vertAlign w:val="super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lang w:val="en-US"/>
              </w:rPr>
              <w:t xml:space="preserve">H NMR and </w:t>
            </w:r>
            <w:r w:rsidRPr="003A3C41">
              <w:rPr>
                <w:rFonts w:ascii="Times New Roman" w:hAnsi="Times New Roman" w:cs="Times New Roman"/>
                <w:vertAlign w:val="superscript"/>
                <w:lang w:val="en-US"/>
              </w:rPr>
              <w:t>13</w:t>
            </w:r>
            <w:r>
              <w:rPr>
                <w:rFonts w:ascii="Times New Roman" w:hAnsi="Times New Roman" w:cs="Times New Roman"/>
                <w:lang w:val="en-US"/>
              </w:rPr>
              <w:t xml:space="preserve">C NMR of </w:t>
            </w:r>
            <w:r>
              <w:rPr>
                <w:rFonts w:ascii="Times New Roman" w:hAnsi="Times New Roman" w:cs="Times New Roman"/>
                <w:b/>
                <w:lang w:val="en-US"/>
              </w:rPr>
              <w:t>25b</w:t>
            </w:r>
          </w:p>
        </w:tc>
        <w:tc>
          <w:tcPr>
            <w:tcW w:w="2199" w:type="dxa"/>
            <w:vAlign w:val="center"/>
          </w:tcPr>
          <w:p w14:paraId="273B581B" w14:textId="161E2E4B" w:rsidR="00133D97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4</w:t>
            </w:r>
            <w:r w:rsidR="00446E0C">
              <w:rPr>
                <w:rFonts w:ascii="Times New Roman" w:hAnsi="Times New Roman" w:cs="Times New Roman"/>
                <w:lang w:val="en-US"/>
              </w:rPr>
              <w:t>5</w:t>
            </w:r>
          </w:p>
        </w:tc>
      </w:tr>
      <w:tr w:rsidR="00133D97" w:rsidRPr="002C68EE" w14:paraId="46F86D1D" w14:textId="77777777" w:rsidTr="00133D97">
        <w:tc>
          <w:tcPr>
            <w:tcW w:w="6295" w:type="dxa"/>
            <w:vAlign w:val="center"/>
          </w:tcPr>
          <w:p w14:paraId="33422FBE" w14:textId="77777777" w:rsidR="00133D97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 xml:space="preserve">IR of </w:t>
            </w:r>
            <w:r>
              <w:rPr>
                <w:rFonts w:ascii="Times New Roman" w:hAnsi="Times New Roman" w:cs="Times New Roman"/>
                <w:b/>
                <w:lang w:val="en-US"/>
              </w:rPr>
              <w:t>25b</w:t>
            </w:r>
          </w:p>
        </w:tc>
        <w:tc>
          <w:tcPr>
            <w:tcW w:w="2199" w:type="dxa"/>
            <w:vAlign w:val="center"/>
          </w:tcPr>
          <w:p w14:paraId="0D2E5ED3" w14:textId="1EE2B7A8" w:rsidR="00133D97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4</w:t>
            </w:r>
            <w:r w:rsidR="00446E0C">
              <w:rPr>
                <w:rFonts w:ascii="Times New Roman" w:hAnsi="Times New Roman" w:cs="Times New Roman"/>
                <w:lang w:val="en-US"/>
              </w:rPr>
              <w:t>6</w:t>
            </w:r>
          </w:p>
        </w:tc>
      </w:tr>
      <w:tr w:rsidR="00133D97" w:rsidRPr="002C68EE" w14:paraId="01424E71" w14:textId="77777777" w:rsidTr="00133D97">
        <w:tc>
          <w:tcPr>
            <w:tcW w:w="6295" w:type="dxa"/>
            <w:vAlign w:val="center"/>
          </w:tcPr>
          <w:p w14:paraId="437ECEAC" w14:textId="77777777" w:rsidR="00133D97" w:rsidRPr="009B7AF9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b/>
                <w:vertAlign w:val="superscript"/>
                <w:lang w:val="en-US"/>
              </w:rPr>
            </w:pPr>
            <w:r w:rsidRPr="009B7AF9">
              <w:rPr>
                <w:rFonts w:ascii="Times New Roman" w:hAnsi="Times New Roman" w:cs="Times New Roman"/>
                <w:vertAlign w:val="superscript"/>
                <w:lang w:val="en-US"/>
              </w:rPr>
              <w:t>1</w:t>
            </w:r>
            <w:r w:rsidRPr="009B7AF9">
              <w:rPr>
                <w:rFonts w:ascii="Times New Roman" w:hAnsi="Times New Roman" w:cs="Times New Roman"/>
                <w:lang w:val="en-US"/>
              </w:rPr>
              <w:t xml:space="preserve">H NMR and </w:t>
            </w:r>
            <w:r w:rsidRPr="009B7AF9">
              <w:rPr>
                <w:rFonts w:ascii="Times New Roman" w:hAnsi="Times New Roman" w:cs="Times New Roman"/>
                <w:vertAlign w:val="superscript"/>
                <w:lang w:val="en-US"/>
              </w:rPr>
              <w:t>13</w:t>
            </w:r>
            <w:r w:rsidRPr="009B7AF9">
              <w:rPr>
                <w:rFonts w:ascii="Times New Roman" w:hAnsi="Times New Roman" w:cs="Times New Roman"/>
                <w:lang w:val="en-US"/>
              </w:rPr>
              <w:t xml:space="preserve">C NMR of </w:t>
            </w:r>
            <w:r>
              <w:rPr>
                <w:rFonts w:ascii="Times New Roman" w:hAnsi="Times New Roman" w:cs="Times New Roman"/>
                <w:b/>
                <w:lang w:val="en-US"/>
              </w:rPr>
              <w:t>26</w:t>
            </w:r>
          </w:p>
        </w:tc>
        <w:tc>
          <w:tcPr>
            <w:tcW w:w="2199" w:type="dxa"/>
            <w:vAlign w:val="center"/>
          </w:tcPr>
          <w:p w14:paraId="72CB6DDB" w14:textId="7AAC7BA6" w:rsidR="00133D97" w:rsidRPr="009B7AF9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4</w:t>
            </w:r>
            <w:r w:rsidR="00446E0C">
              <w:rPr>
                <w:rFonts w:ascii="Times New Roman" w:hAnsi="Times New Roman" w:cs="Times New Roman"/>
                <w:lang w:val="en-US"/>
              </w:rPr>
              <w:t>7</w:t>
            </w:r>
          </w:p>
        </w:tc>
      </w:tr>
      <w:tr w:rsidR="00133D97" w:rsidRPr="008F788F" w14:paraId="7232B21D" w14:textId="77777777" w:rsidTr="00133D97">
        <w:tc>
          <w:tcPr>
            <w:tcW w:w="6295" w:type="dxa"/>
            <w:vAlign w:val="center"/>
          </w:tcPr>
          <w:p w14:paraId="67C7FD78" w14:textId="77777777" w:rsidR="00133D97" w:rsidRPr="009B7AF9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vertAlign w:val="superscript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 xml:space="preserve">IR of </w:t>
            </w:r>
            <w:r>
              <w:rPr>
                <w:rFonts w:ascii="Times New Roman" w:hAnsi="Times New Roman" w:cs="Times New Roman"/>
                <w:b/>
                <w:lang w:val="en-US"/>
              </w:rPr>
              <w:t>26</w:t>
            </w:r>
          </w:p>
        </w:tc>
        <w:tc>
          <w:tcPr>
            <w:tcW w:w="2199" w:type="dxa"/>
            <w:vAlign w:val="center"/>
          </w:tcPr>
          <w:p w14:paraId="7E53DC2D" w14:textId="4610846B" w:rsidR="00133D97" w:rsidRPr="009B7AF9" w:rsidRDefault="00133D97" w:rsidP="00133D97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4</w:t>
            </w:r>
            <w:r w:rsidR="00446E0C">
              <w:rPr>
                <w:rFonts w:ascii="Times New Roman" w:hAnsi="Times New Roman" w:cs="Times New Roman"/>
                <w:lang w:val="en-US"/>
              </w:rPr>
              <w:t>8</w:t>
            </w:r>
          </w:p>
        </w:tc>
      </w:tr>
    </w:tbl>
    <w:p w14:paraId="000B1881" w14:textId="310D16C7" w:rsidR="00D717F5" w:rsidRDefault="00D717F5" w:rsidP="007E1EA8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5E2F94DA" w14:textId="0F8327D7" w:rsidR="0018554E" w:rsidRDefault="0018554E" w:rsidP="007E1EA8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359C171B" w14:textId="5547D201" w:rsidR="0018554E" w:rsidRDefault="0018554E" w:rsidP="007E1EA8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1B457E0A" w14:textId="0D12D493" w:rsidR="00293693" w:rsidRDefault="00293693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293693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lastRenderedPageBreak/>
        <w:t>1</w:t>
      </w:r>
      <w:r w:rsidRPr="00293693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H NMR of </w:t>
      </w:r>
      <w:r w:rsidR="000F6A5F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3</w:t>
      </w:r>
    </w:p>
    <w:p w14:paraId="3F2FB3C9" w14:textId="10BA5E1F" w:rsidR="00D56189" w:rsidRDefault="00D56189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</w:p>
    <w:p w14:paraId="58B97EF6" w14:textId="75C3AAC5" w:rsidR="006E0E0F" w:rsidRDefault="00C928CE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>
        <w:rPr>
          <w:noProof/>
        </w:rPr>
        <w:object w:dxaOrig="1440" w:dyaOrig="1440" w14:anchorId="3F3F1A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63" type="#_x0000_t75" style="position:absolute;left:0;text-align:left;margin-left:52.95pt;margin-top:42.25pt;width:108.75pt;height:73.5pt;z-index:251714560">
            <v:imagedata r:id="rId9" o:title=""/>
          </v:shape>
          <o:OLEObject Type="Embed" ProgID="ChemDraw.Document.6.0" ShapeID="_x0000_s1063" DrawAspect="Content" ObjectID="_1578491250" r:id="rId10"/>
        </w:object>
      </w:r>
      <w:r w:rsidR="006E0E0F" w:rsidRPr="000F6A5F">
        <w:rPr>
          <w:rFonts w:ascii="Times New Roman" w:hAnsi="Times New Roman" w:cs="Times New Roman"/>
          <w:b/>
          <w:noProof/>
          <w:sz w:val="18"/>
          <w:szCs w:val="18"/>
          <w:lang w:eastAsia="es-ES"/>
        </w:rPr>
        <w:drawing>
          <wp:inline distT="0" distB="0" distL="0" distR="0" wp14:anchorId="288AC94A" wp14:editId="6BCF2D13">
            <wp:extent cx="5400040" cy="3766820"/>
            <wp:effectExtent l="0" t="0" r="0" b="5080"/>
            <wp:docPr id="48" name="Imagen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1H_1.pn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20AC3B" w14:textId="77777777" w:rsidR="00D56189" w:rsidRDefault="00D56189" w:rsidP="007E1EA8">
      <w:pPr>
        <w:spacing w:after="160" w:line="360" w:lineRule="auto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br w:type="page"/>
      </w:r>
    </w:p>
    <w:p w14:paraId="601413EA" w14:textId="18EA93EF" w:rsidR="00D56189" w:rsidRDefault="00D56189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D56189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lastRenderedPageBreak/>
        <w:t>1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H NMR and </w:t>
      </w:r>
      <w:r w:rsidRPr="00D56189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t>13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C NMR of </w:t>
      </w:r>
      <w:r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4a</w:t>
      </w:r>
    </w:p>
    <w:p w14:paraId="7A39EE72" w14:textId="0C5F9C7F" w:rsidR="00BC6A80" w:rsidRDefault="00BC6A80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</w:p>
    <w:p w14:paraId="4B036B82" w14:textId="67A0C656" w:rsidR="00BC6A80" w:rsidRDefault="00C928CE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>
        <w:rPr>
          <w:noProof/>
        </w:rPr>
        <w:object w:dxaOrig="1440" w:dyaOrig="1440" w14:anchorId="10FC87C3">
          <v:shape id="_x0000_s1062" type="#_x0000_t75" style="position:absolute;left:0;text-align:left;margin-left:42.45pt;margin-top:34pt;width:64.4pt;height:82.55pt;z-index:251712512">
            <v:imagedata r:id="rId12" o:title=""/>
          </v:shape>
          <o:OLEObject Type="Embed" ProgID="ChemDraw.Document.6.0" ShapeID="_x0000_s1062" DrawAspect="Content" ObjectID="_1578491251" r:id="rId13"/>
        </w:object>
      </w:r>
      <w:r w:rsidR="00810DA9" w:rsidRPr="000F6A5F">
        <w:rPr>
          <w:rFonts w:ascii="Times New Roman" w:hAnsi="Times New Roman" w:cs="Times New Roman"/>
          <w:b/>
          <w:noProof/>
          <w:sz w:val="18"/>
          <w:szCs w:val="18"/>
          <w:lang w:eastAsia="es-ES"/>
        </w:rPr>
        <w:drawing>
          <wp:inline distT="0" distB="0" distL="0" distR="0" wp14:anchorId="05EFACBE" wp14:editId="63D59608">
            <wp:extent cx="5400040" cy="3766820"/>
            <wp:effectExtent l="0" t="0" r="0" b="5080"/>
            <wp:docPr id="60" name="Imagen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1H_4a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0B7A62" w14:textId="59EC6834" w:rsidR="0025641C" w:rsidRDefault="0025641C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</w:p>
    <w:p w14:paraId="5D667412" w14:textId="7854D989" w:rsidR="0025641C" w:rsidRDefault="0025641C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</w:p>
    <w:p w14:paraId="6A2A637D" w14:textId="6DB6F1F2" w:rsidR="0025641C" w:rsidRPr="00D56189" w:rsidRDefault="001E2DF5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0F6A5F">
        <w:rPr>
          <w:rFonts w:ascii="Times New Roman" w:hAnsi="Times New Roman" w:cs="Times New Roman"/>
          <w:b/>
          <w:noProof/>
          <w:sz w:val="18"/>
          <w:szCs w:val="18"/>
          <w:lang w:eastAsia="es-ES"/>
        </w:rPr>
        <w:drawing>
          <wp:inline distT="0" distB="0" distL="0" distR="0" wp14:anchorId="1E6CD3D1" wp14:editId="32431CA5">
            <wp:extent cx="5400040" cy="3766820"/>
            <wp:effectExtent l="0" t="0" r="0" b="5080"/>
            <wp:docPr id="43" name="Imagen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13C_4a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CE6EE9" w14:textId="77777777" w:rsidR="00D56189" w:rsidRDefault="00D56189" w:rsidP="007E1EA8">
      <w:pPr>
        <w:spacing w:after="160" w:line="360" w:lineRule="auto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br w:type="page"/>
      </w:r>
    </w:p>
    <w:p w14:paraId="0CAE4811" w14:textId="6CBDE281" w:rsidR="00D56189" w:rsidRDefault="00A2730B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lastRenderedPageBreak/>
        <w:t>IR</w:t>
      </w:r>
      <w:r w:rsidR="00BC6A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of </w:t>
      </w:r>
      <w:r w:rsidR="00BC6A80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4a</w:t>
      </w:r>
    </w:p>
    <w:p w14:paraId="752E77B5" w14:textId="6AF50C10" w:rsidR="00BC6A80" w:rsidRDefault="00BC6A80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</w:p>
    <w:p w14:paraId="55DCB0DB" w14:textId="2BF33FB0" w:rsidR="00BC6A80" w:rsidRPr="00BC6A80" w:rsidRDefault="00CF2B49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0F6A5F">
        <w:rPr>
          <w:rFonts w:ascii="Times New Roman" w:hAnsi="Times New Roman" w:cs="Times New Roman"/>
          <w:b/>
          <w:noProof/>
          <w:sz w:val="18"/>
          <w:szCs w:val="18"/>
          <w:lang w:eastAsia="es-ES"/>
        </w:rPr>
        <w:drawing>
          <wp:inline distT="0" distB="0" distL="0" distR="0" wp14:anchorId="2DDF1DFA" wp14:editId="26AD8A27">
            <wp:extent cx="5400040" cy="3789680"/>
            <wp:effectExtent l="0" t="0" r="0" b="1270"/>
            <wp:docPr id="89" name="Imagen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4b.png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89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F98054" w14:textId="77777777" w:rsidR="00D56189" w:rsidRDefault="00D56189" w:rsidP="007E1EA8">
      <w:pPr>
        <w:spacing w:after="160" w:line="360" w:lineRule="auto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br w:type="page"/>
      </w:r>
    </w:p>
    <w:p w14:paraId="42F575B7" w14:textId="026D017E" w:rsidR="00D56189" w:rsidRDefault="00BC6A80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BC6A80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lastRenderedPageBreak/>
        <w:t>1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H NMR and </w:t>
      </w:r>
      <w:r w:rsidRPr="00BC6A80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t>13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C NMR of </w:t>
      </w:r>
      <w:r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4b</w:t>
      </w:r>
    </w:p>
    <w:p w14:paraId="2ADEF09A" w14:textId="5D5FB9F6" w:rsidR="00BC6A80" w:rsidRDefault="00BC6A80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</w:p>
    <w:p w14:paraId="3C6DF5A6" w14:textId="7B48427A" w:rsidR="00BC6A80" w:rsidRDefault="00C928CE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>
        <w:rPr>
          <w:noProof/>
        </w:rPr>
        <w:object w:dxaOrig="1440" w:dyaOrig="1440" w14:anchorId="1EE03FBC">
          <v:shape id="_x0000_s1061" type="#_x0000_t75" style="position:absolute;left:0;text-align:left;margin-left:32.7pt;margin-top:34pt;width:64.5pt;height:82.5pt;z-index:251710464">
            <v:imagedata r:id="rId17" o:title=""/>
          </v:shape>
          <o:OLEObject Type="Embed" ProgID="ChemDraw.Document.6.0" ShapeID="_x0000_s1061" DrawAspect="Content" ObjectID="_1578491252" r:id="rId18"/>
        </w:object>
      </w:r>
      <w:r w:rsidR="00A2730B" w:rsidRPr="000F6A5F">
        <w:rPr>
          <w:rFonts w:ascii="Times New Roman" w:hAnsi="Times New Roman" w:cs="Times New Roman"/>
          <w:b/>
          <w:noProof/>
          <w:sz w:val="18"/>
          <w:szCs w:val="18"/>
          <w:lang w:eastAsia="es-ES"/>
        </w:rPr>
        <w:drawing>
          <wp:inline distT="0" distB="0" distL="0" distR="0" wp14:anchorId="7D5C36CE" wp14:editId="60891B4C">
            <wp:extent cx="5400040" cy="3766820"/>
            <wp:effectExtent l="0" t="0" r="0" b="5080"/>
            <wp:docPr id="18" name="Imagen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1H_4b.pn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AB3909" w14:textId="55691607" w:rsidR="00A2730B" w:rsidRDefault="00A2730B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</w:p>
    <w:p w14:paraId="3B7EFE02" w14:textId="5ECD66DC" w:rsidR="00A2730B" w:rsidRDefault="00A2730B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</w:p>
    <w:p w14:paraId="08EFE8E8" w14:textId="3E9873C1" w:rsidR="00A2730B" w:rsidRPr="00BC6A80" w:rsidRDefault="00A2730B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0F6A5F">
        <w:rPr>
          <w:rFonts w:ascii="Times New Roman" w:hAnsi="Times New Roman" w:cs="Times New Roman"/>
          <w:b/>
          <w:noProof/>
          <w:sz w:val="18"/>
          <w:szCs w:val="18"/>
          <w:lang w:eastAsia="es-ES"/>
        </w:rPr>
        <w:drawing>
          <wp:inline distT="0" distB="0" distL="0" distR="0" wp14:anchorId="799D78DE" wp14:editId="6D0B7149">
            <wp:extent cx="5400040" cy="3766820"/>
            <wp:effectExtent l="0" t="0" r="0" b="5080"/>
            <wp:docPr id="21" name="Imagen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13C_4b.pn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D21A20" w14:textId="77777777" w:rsidR="00D56189" w:rsidRDefault="00D56189" w:rsidP="007E1EA8">
      <w:pPr>
        <w:spacing w:after="160" w:line="360" w:lineRule="auto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br w:type="page"/>
      </w:r>
    </w:p>
    <w:p w14:paraId="350E6A4A" w14:textId="0D02D4F7" w:rsidR="00293693" w:rsidRDefault="00A2730B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lastRenderedPageBreak/>
        <w:t>IR</w:t>
      </w:r>
      <w:r w:rsidR="00BC6A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of </w:t>
      </w:r>
      <w:r w:rsidR="00BC6A80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4b</w:t>
      </w:r>
    </w:p>
    <w:p w14:paraId="03F87324" w14:textId="68C8B536" w:rsidR="00BC6A80" w:rsidRDefault="00BC6A80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</w:p>
    <w:p w14:paraId="76DCB719" w14:textId="5F19FD9C" w:rsidR="00BC6A80" w:rsidRDefault="000033B8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0F6A5F">
        <w:rPr>
          <w:rFonts w:ascii="Times New Roman" w:hAnsi="Times New Roman" w:cs="Times New Roman"/>
          <w:b/>
          <w:noProof/>
          <w:sz w:val="18"/>
          <w:szCs w:val="18"/>
          <w:lang w:eastAsia="es-ES"/>
        </w:rPr>
        <w:drawing>
          <wp:inline distT="0" distB="0" distL="0" distR="0" wp14:anchorId="03233DF7" wp14:editId="0D986518">
            <wp:extent cx="5400040" cy="3789680"/>
            <wp:effectExtent l="0" t="0" r="0" b="1270"/>
            <wp:docPr id="26" name="Imagen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4b.png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89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99B357" w14:textId="77777777" w:rsidR="00BC6A80" w:rsidRDefault="00BC6A80" w:rsidP="007E1EA8">
      <w:pPr>
        <w:spacing w:after="160" w:line="360" w:lineRule="auto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br w:type="page"/>
      </w:r>
    </w:p>
    <w:p w14:paraId="5E3DD401" w14:textId="78A56DCA" w:rsidR="00BC6A80" w:rsidRPr="00BC6A80" w:rsidRDefault="00BC6A80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BC6A80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lastRenderedPageBreak/>
        <w:t>1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H NMR and </w:t>
      </w:r>
      <w:r w:rsidRPr="00BC6A80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t>13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C NMR of </w:t>
      </w:r>
      <w:r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11</w:t>
      </w:r>
    </w:p>
    <w:p w14:paraId="4D81D41C" w14:textId="699398EC" w:rsidR="00BC6A80" w:rsidRDefault="00BC6A80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</w:p>
    <w:p w14:paraId="5E5E86F3" w14:textId="121FAC79" w:rsidR="00BC6A80" w:rsidRDefault="00C928CE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>
        <w:rPr>
          <w:noProof/>
        </w:rPr>
        <w:object w:dxaOrig="1440" w:dyaOrig="1440" w14:anchorId="6BCD8BD8">
          <v:shape id="_x0000_s1060" type="#_x0000_t75" style="position:absolute;left:0;text-align:left;margin-left:55.95pt;margin-top:91.75pt;width:70.5pt;height:84.75pt;z-index:251708416">
            <v:imagedata r:id="rId21" o:title=""/>
          </v:shape>
          <o:OLEObject Type="Embed" ProgID="ChemDraw.Document.6.0" ShapeID="_x0000_s1060" DrawAspect="Content" ObjectID="_1578491253" r:id="rId22"/>
        </w:object>
      </w:r>
      <w:r w:rsidR="000033B8" w:rsidRPr="000F6A5F">
        <w:rPr>
          <w:rFonts w:ascii="Times New Roman" w:hAnsi="Times New Roman" w:cs="Times New Roman"/>
          <w:b/>
          <w:noProof/>
          <w:sz w:val="18"/>
          <w:szCs w:val="18"/>
          <w:lang w:eastAsia="es-ES"/>
        </w:rPr>
        <w:drawing>
          <wp:inline distT="0" distB="0" distL="0" distR="0" wp14:anchorId="076FB763" wp14:editId="7FE15C9D">
            <wp:extent cx="5400040" cy="3766820"/>
            <wp:effectExtent l="0" t="0" r="0" b="5080"/>
            <wp:docPr id="31" name="Imagen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1H_11.pn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3440F4" w14:textId="61023547" w:rsidR="000033B8" w:rsidRDefault="000033B8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</w:p>
    <w:p w14:paraId="2CC2BDE2" w14:textId="717462BC" w:rsidR="000033B8" w:rsidRDefault="000033B8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</w:p>
    <w:p w14:paraId="18FCB545" w14:textId="4446EA8F" w:rsidR="000033B8" w:rsidRDefault="000033B8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0F6A5F">
        <w:rPr>
          <w:rFonts w:ascii="Times New Roman" w:hAnsi="Times New Roman" w:cs="Times New Roman"/>
          <w:b/>
          <w:noProof/>
          <w:sz w:val="18"/>
          <w:szCs w:val="18"/>
          <w:lang w:eastAsia="es-ES"/>
        </w:rPr>
        <w:drawing>
          <wp:inline distT="0" distB="0" distL="0" distR="0" wp14:anchorId="6FA1460A" wp14:editId="626BD53F">
            <wp:extent cx="5400040" cy="3766820"/>
            <wp:effectExtent l="0" t="0" r="0" b="5080"/>
            <wp:docPr id="34" name="Imagen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13C_11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8AD50E" w14:textId="77777777" w:rsidR="00BC6A80" w:rsidRDefault="00BC6A80" w:rsidP="007E1EA8">
      <w:pPr>
        <w:spacing w:after="160" w:line="360" w:lineRule="auto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br w:type="page"/>
      </w:r>
    </w:p>
    <w:p w14:paraId="01889794" w14:textId="57B60869" w:rsidR="00BC6A80" w:rsidRDefault="000033B8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lastRenderedPageBreak/>
        <w:t>IR</w:t>
      </w:r>
      <w:r w:rsidR="00BC6A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of </w:t>
      </w:r>
      <w:r w:rsidR="00BC6A80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11</w:t>
      </w:r>
    </w:p>
    <w:p w14:paraId="237EA717" w14:textId="753B641F" w:rsidR="00BC6A80" w:rsidRDefault="00BC6A80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</w:p>
    <w:p w14:paraId="027CEF6D" w14:textId="7B625EAF" w:rsidR="00BC6A80" w:rsidRPr="00BC6A80" w:rsidRDefault="000033B8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0F6A5F">
        <w:rPr>
          <w:rFonts w:ascii="Times New Roman" w:hAnsi="Times New Roman" w:cs="Times New Roman"/>
          <w:b/>
          <w:noProof/>
          <w:sz w:val="18"/>
          <w:szCs w:val="18"/>
          <w:lang w:eastAsia="es-ES"/>
        </w:rPr>
        <w:drawing>
          <wp:inline distT="0" distB="0" distL="0" distR="0" wp14:anchorId="07D760AE" wp14:editId="5807F7D8">
            <wp:extent cx="5400040" cy="3789680"/>
            <wp:effectExtent l="0" t="0" r="0" b="1270"/>
            <wp:docPr id="39" name="Imagen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11.png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89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16277D" w14:textId="77777777" w:rsidR="00BC6A80" w:rsidRDefault="00BC6A80" w:rsidP="007E1EA8">
      <w:pPr>
        <w:spacing w:after="160" w:line="360" w:lineRule="auto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br w:type="page"/>
      </w:r>
    </w:p>
    <w:p w14:paraId="5C2D5097" w14:textId="61534B2F" w:rsidR="00BC6A80" w:rsidRPr="00BC6A80" w:rsidRDefault="00BC6A80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BC6A80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lastRenderedPageBreak/>
        <w:t>1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H NMR and </w:t>
      </w:r>
      <w:r w:rsidRPr="00BC6A80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t>13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C NMR of </w:t>
      </w:r>
      <w:r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12</w:t>
      </w:r>
    </w:p>
    <w:p w14:paraId="4741FE6A" w14:textId="49ED13D4" w:rsidR="00BC6A80" w:rsidRDefault="00BC6A80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</w:p>
    <w:p w14:paraId="271E82C9" w14:textId="6E13DBFF" w:rsidR="00BC6A80" w:rsidRDefault="00C928CE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>
        <w:rPr>
          <w:noProof/>
        </w:rPr>
        <w:object w:dxaOrig="1440" w:dyaOrig="1440" w14:anchorId="2CE1D983">
          <v:shape id="_x0000_s1059" type="#_x0000_t75" style="position:absolute;left:0;text-align:left;margin-left:109.2pt;margin-top:95.4pt;width:67pt;height:84pt;z-index:251706368">
            <v:imagedata r:id="rId26" o:title=""/>
          </v:shape>
          <o:OLEObject Type="Embed" ProgID="ChemDraw.Document.6.0" ShapeID="_x0000_s1059" DrawAspect="Content" ObjectID="_1578491254" r:id="rId27"/>
        </w:object>
      </w:r>
    </w:p>
    <w:p w14:paraId="352375A5" w14:textId="4CA6BC4F" w:rsidR="001243AE" w:rsidRDefault="00813EF1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830C16">
        <w:rPr>
          <w:rFonts w:ascii="Times New Roman" w:hAnsi="Times New Roman" w:cs="Times New Roman"/>
          <w:noProof/>
          <w:sz w:val="18"/>
          <w:szCs w:val="18"/>
          <w:lang w:eastAsia="es-ES"/>
        </w:rPr>
        <w:drawing>
          <wp:inline distT="0" distB="0" distL="0" distR="0" wp14:anchorId="33930A7A" wp14:editId="1CE28895">
            <wp:extent cx="5400040" cy="3766820"/>
            <wp:effectExtent l="0" t="0" r="0" b="5080"/>
            <wp:docPr id="44" name="Imagen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1H_12_1.png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931419" w14:textId="02F03628" w:rsidR="001243AE" w:rsidRDefault="001243AE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</w:p>
    <w:p w14:paraId="545A5BFF" w14:textId="40D60240" w:rsidR="001243AE" w:rsidRDefault="001243AE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DA691F">
        <w:rPr>
          <w:rFonts w:ascii="Times New Roman" w:hAnsi="Times New Roman" w:cs="Times New Roman"/>
          <w:b/>
          <w:noProof/>
          <w:sz w:val="18"/>
          <w:szCs w:val="18"/>
          <w:lang w:eastAsia="es-ES"/>
        </w:rPr>
        <w:drawing>
          <wp:inline distT="0" distB="0" distL="0" distR="0" wp14:anchorId="6D2117D4" wp14:editId="74D1DD50">
            <wp:extent cx="5400040" cy="3766820"/>
            <wp:effectExtent l="0" t="0" r="0" b="5080"/>
            <wp:docPr id="49" name="Imagen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13C_12.png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9554E5" w14:textId="77777777" w:rsidR="00BC6A80" w:rsidRDefault="00BC6A80" w:rsidP="007E1EA8">
      <w:pPr>
        <w:spacing w:after="160" w:line="360" w:lineRule="auto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br w:type="page"/>
      </w:r>
    </w:p>
    <w:p w14:paraId="36BDF6E9" w14:textId="7BCD4995" w:rsidR="00BC6A80" w:rsidRDefault="001243AE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lastRenderedPageBreak/>
        <w:t>IR</w:t>
      </w:r>
      <w:r w:rsidR="00BC6A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of </w:t>
      </w:r>
      <w:r w:rsidR="00BC6A80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12</w:t>
      </w:r>
    </w:p>
    <w:p w14:paraId="2ED3A5B2" w14:textId="1ED12114" w:rsidR="00BC6A80" w:rsidRDefault="00BC6A80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</w:p>
    <w:p w14:paraId="57EEB8BB" w14:textId="6F67E281" w:rsidR="00BC6A80" w:rsidRPr="00BC6A80" w:rsidRDefault="001243AE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DA691F">
        <w:rPr>
          <w:rFonts w:ascii="Times New Roman" w:hAnsi="Times New Roman" w:cs="Times New Roman"/>
          <w:b/>
          <w:noProof/>
          <w:sz w:val="18"/>
          <w:szCs w:val="18"/>
          <w:lang w:eastAsia="es-ES"/>
        </w:rPr>
        <w:drawing>
          <wp:inline distT="0" distB="0" distL="0" distR="0" wp14:anchorId="7F695EF4" wp14:editId="2F652711">
            <wp:extent cx="5400040" cy="3789680"/>
            <wp:effectExtent l="0" t="0" r="0" b="1270"/>
            <wp:docPr id="50" name="Imagen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12.png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89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C5267B" w14:textId="565EF515" w:rsidR="00816AAB" w:rsidRDefault="00293693" w:rsidP="007E1EA8">
      <w:pPr>
        <w:spacing w:after="160" w:line="360" w:lineRule="auto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br w:type="page"/>
      </w:r>
    </w:p>
    <w:p w14:paraId="149B2E16" w14:textId="597C2765" w:rsidR="00816AAB" w:rsidRDefault="00816AAB">
      <w:pPr>
        <w:spacing w:after="160" w:line="259" w:lineRule="auto"/>
        <w:rPr>
          <w:rFonts w:ascii="Times New Roman" w:hAnsi="Times New Roman" w:cs="Times New Roman"/>
          <w:b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lastRenderedPageBreak/>
        <w:t xml:space="preserve">ROESY of </w:t>
      </w:r>
      <w:r>
        <w:rPr>
          <w:rFonts w:ascii="Times New Roman" w:hAnsi="Times New Roman" w:cs="Times New Roman"/>
          <w:b/>
          <w:sz w:val="18"/>
          <w:szCs w:val="18"/>
          <w:lang w:val="en-US"/>
        </w:rPr>
        <w:t>12</w:t>
      </w:r>
    </w:p>
    <w:p w14:paraId="0B003D30" w14:textId="15D89A58" w:rsidR="00816AAB" w:rsidRDefault="00816AAB">
      <w:pPr>
        <w:spacing w:after="160" w:line="259" w:lineRule="auto"/>
        <w:rPr>
          <w:rFonts w:ascii="Times New Roman" w:hAnsi="Times New Roman" w:cs="Times New Roman"/>
          <w:b/>
          <w:sz w:val="18"/>
          <w:szCs w:val="18"/>
          <w:lang w:val="en-US"/>
        </w:rPr>
      </w:pPr>
    </w:p>
    <w:p w14:paraId="31A5CC87" w14:textId="6454BB14" w:rsidR="00816AAB" w:rsidRPr="00830C16" w:rsidRDefault="000A63D1">
      <w:pPr>
        <w:spacing w:after="160" w:line="259" w:lineRule="auto"/>
        <w:rPr>
          <w:rFonts w:ascii="Times New Roman" w:hAnsi="Times New Roman" w:cs="Times New Roman"/>
          <w:b/>
          <w:sz w:val="18"/>
          <w:szCs w:val="18"/>
          <w:lang w:val="en-US"/>
        </w:rPr>
      </w:pPr>
      <w:r>
        <w:rPr>
          <w:rFonts w:ascii="Times New Roman" w:hAnsi="Times New Roman" w:cs="Times New Roman"/>
          <w:b/>
          <w:noProof/>
          <w:sz w:val="18"/>
          <w:szCs w:val="18"/>
          <w:lang w:eastAsia="es-ES"/>
        </w:rPr>
        <w:drawing>
          <wp:inline distT="0" distB="0" distL="0" distR="0" wp14:anchorId="2199CC9A" wp14:editId="38FCDE2C">
            <wp:extent cx="6048375" cy="4219069"/>
            <wp:effectExtent l="0" t="0" r="0" b="0"/>
            <wp:docPr id="46" name="Imagen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ROESY_12.pn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57011" cy="42250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ECFB00" w14:textId="6BC58C10" w:rsidR="00816AAB" w:rsidRDefault="00816AAB">
      <w:pPr>
        <w:spacing w:after="160" w:line="259" w:lineRule="auto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br w:type="page"/>
      </w:r>
    </w:p>
    <w:p w14:paraId="567B86F4" w14:textId="31A064C8" w:rsidR="006C6A80" w:rsidRPr="006C6A80" w:rsidRDefault="006C6A80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6C6A80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lastRenderedPageBreak/>
        <w:t>1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>H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NMR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of </w:t>
      </w:r>
      <w:r w:rsidR="0018554E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14</w:t>
      </w:r>
      <w:r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a</w:t>
      </w:r>
    </w:p>
    <w:p w14:paraId="05B71D22" w14:textId="388AD0CD" w:rsidR="00293693" w:rsidRDefault="00293693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40791905" w14:textId="1017923D" w:rsidR="006C6A80" w:rsidRDefault="00C928CE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noProof/>
          <w:sz w:val="18"/>
          <w:szCs w:val="18"/>
          <w:lang w:eastAsia="es-ES"/>
        </w:rPr>
        <w:object w:dxaOrig="1440" w:dyaOrig="1440" w14:anchorId="716AD005">
          <v:shape id="_x0000_s1058" type="#_x0000_t75" style="position:absolute;left:0;text-align:left;margin-left:207pt;margin-top:53.45pt;width:80pt;height:54.75pt;z-index:251704320">
            <v:imagedata r:id="rId32" o:title=""/>
          </v:shape>
          <o:OLEObject Type="Embed" ProgID="ChemDraw.Document.6.0" ShapeID="_x0000_s1058" DrawAspect="Content" ObjectID="_1578491255" r:id="rId33"/>
        </w:object>
      </w:r>
      <w:r w:rsidR="009E2AA0">
        <w:rPr>
          <w:rFonts w:ascii="Times New Roman" w:hAnsi="Times New Roman" w:cs="Times New Roman"/>
          <w:noProof/>
          <w:sz w:val="18"/>
          <w:szCs w:val="18"/>
          <w:lang w:eastAsia="es-ES"/>
        </w:rPr>
        <w:drawing>
          <wp:inline distT="0" distB="0" distL="0" distR="0" wp14:anchorId="7351DFFC" wp14:editId="03D0C9F9">
            <wp:extent cx="5400040" cy="3768725"/>
            <wp:effectExtent l="0" t="0" r="0" b="3175"/>
            <wp:docPr id="42" name="Imagen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1H 14a.png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442662" w14:textId="7C5C136D" w:rsidR="006C6A80" w:rsidRDefault="006C6A80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3455EEBA" w14:textId="14C875AD" w:rsidR="006C6A80" w:rsidRPr="006C6A80" w:rsidRDefault="006C6A80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6C6A80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t>1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>H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NMR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of </w:t>
      </w:r>
      <w:r w:rsidR="0018554E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14</w:t>
      </w:r>
      <w:r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b</w:t>
      </w:r>
    </w:p>
    <w:p w14:paraId="7362371A" w14:textId="56E5AC94" w:rsidR="006C6A80" w:rsidRDefault="006C6A80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441A88C6" w14:textId="5E997E77" w:rsidR="006C6A80" w:rsidRDefault="00C928CE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noProof/>
          <w:lang w:eastAsia="es-ES"/>
        </w:rPr>
        <w:object w:dxaOrig="1440" w:dyaOrig="1440" w14:anchorId="716AD005">
          <v:shape id="_x0000_s1057" type="#_x0000_t75" style="position:absolute;left:0;text-align:left;margin-left:274.95pt;margin-top:76.6pt;width:75.05pt;height:54.75pt;z-index:251703296">
            <v:imagedata r:id="rId35" o:title=""/>
          </v:shape>
          <o:OLEObject Type="Embed" ProgID="ChemDraw.Document.6.0" ShapeID="_x0000_s1057" DrawAspect="Content" ObjectID="_1578491256" r:id="rId36"/>
        </w:object>
      </w:r>
      <w:r w:rsidR="00F84BA9">
        <w:rPr>
          <w:rFonts w:ascii="Times New Roman" w:hAnsi="Times New Roman" w:cs="Times New Roman"/>
          <w:noProof/>
          <w:sz w:val="18"/>
          <w:szCs w:val="18"/>
          <w:lang w:eastAsia="es-ES"/>
        </w:rPr>
        <w:drawing>
          <wp:inline distT="0" distB="0" distL="0" distR="0" wp14:anchorId="7299C403" wp14:editId="3ABB2778">
            <wp:extent cx="5400040" cy="3766820"/>
            <wp:effectExtent l="0" t="0" r="0" b="5080"/>
            <wp:docPr id="3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1H_16b.png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BD3FC8" w14:textId="77777777" w:rsidR="00293693" w:rsidRDefault="00293693" w:rsidP="007E1EA8">
      <w:pPr>
        <w:spacing w:after="160" w:line="360" w:lineRule="auto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br w:type="page"/>
      </w:r>
    </w:p>
    <w:p w14:paraId="5B54C066" w14:textId="38E8F941" w:rsidR="00F84BA9" w:rsidRPr="006C6A80" w:rsidRDefault="00F84BA9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6C6A80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lastRenderedPageBreak/>
        <w:t>1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>H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NMR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of </w:t>
      </w:r>
      <w:r w:rsidR="0018554E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14</w:t>
      </w:r>
    </w:p>
    <w:p w14:paraId="204EF9F9" w14:textId="4584A90A" w:rsidR="00293693" w:rsidRDefault="00293693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0D55B735" w14:textId="6084B826" w:rsidR="00F84BA9" w:rsidRDefault="00C928CE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noProof/>
        </w:rPr>
        <w:object w:dxaOrig="1440" w:dyaOrig="1440" w14:anchorId="716AD005">
          <v:shape id="_x0000_s1056" type="#_x0000_t75" style="position:absolute;left:0;text-align:left;margin-left:250.2pt;margin-top:72.25pt;width:69.75pt;height:54.75pt;z-index:251702272">
            <v:imagedata r:id="rId38" o:title=""/>
          </v:shape>
          <o:OLEObject Type="Embed" ProgID="ChemDraw.Document.6.0" ShapeID="_x0000_s1056" DrawAspect="Content" ObjectID="_1578491257" r:id="rId39"/>
        </w:object>
      </w:r>
      <w:r w:rsidR="00F84BA9">
        <w:rPr>
          <w:rFonts w:ascii="Times New Roman" w:hAnsi="Times New Roman" w:cs="Times New Roman"/>
          <w:noProof/>
          <w:sz w:val="18"/>
          <w:szCs w:val="18"/>
          <w:lang w:eastAsia="es-ES"/>
        </w:rPr>
        <w:drawing>
          <wp:inline distT="0" distB="0" distL="0" distR="0" wp14:anchorId="2E886667" wp14:editId="449D4B36">
            <wp:extent cx="5400040" cy="3766820"/>
            <wp:effectExtent l="0" t="0" r="0" b="5080"/>
            <wp:docPr id="4" name="Imagen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H_16.png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31091E" w14:textId="33026E1F" w:rsidR="00F84BA9" w:rsidRDefault="00F84BA9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31097EFF" w14:textId="2D688B37" w:rsidR="00F84BA9" w:rsidRPr="006C6A80" w:rsidRDefault="00F84BA9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6C6A80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t>1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>H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NMR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of </w:t>
      </w:r>
      <w:r w:rsidR="0018554E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15</w:t>
      </w:r>
      <w:r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a</w:t>
      </w:r>
    </w:p>
    <w:p w14:paraId="7F476716" w14:textId="6BA98B98" w:rsidR="00F84BA9" w:rsidRDefault="00F84BA9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625D241A" w14:textId="21EA807D" w:rsidR="00770AE4" w:rsidRDefault="00C928CE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noProof/>
          <w:sz w:val="18"/>
          <w:szCs w:val="18"/>
          <w:lang w:eastAsia="es-ES"/>
        </w:rPr>
        <w:object w:dxaOrig="1440" w:dyaOrig="1440" w14:anchorId="1E3B06E5">
          <v:shape id="_x0000_s1055" type="#_x0000_t75" style="position:absolute;left:0;text-align:left;margin-left:166.2pt;margin-top:64.2pt;width:90.45pt;height:60pt;z-index:251700224">
            <v:imagedata r:id="rId41" o:title=""/>
          </v:shape>
          <o:OLEObject Type="Embed" ProgID="ChemDraw.Document.6.0" ShapeID="_x0000_s1055" DrawAspect="Content" ObjectID="_1578491258" r:id="rId42"/>
        </w:object>
      </w:r>
      <w:r w:rsidR="00D350FB">
        <w:rPr>
          <w:rFonts w:ascii="Times New Roman" w:hAnsi="Times New Roman" w:cs="Times New Roman"/>
          <w:noProof/>
          <w:sz w:val="18"/>
          <w:szCs w:val="18"/>
          <w:lang w:eastAsia="es-ES"/>
        </w:rPr>
        <w:drawing>
          <wp:inline distT="0" distB="0" distL="0" distR="0" wp14:anchorId="3D69F488" wp14:editId="2A6A2628">
            <wp:extent cx="5400040" cy="3766820"/>
            <wp:effectExtent l="0" t="0" r="0" b="5080"/>
            <wp:docPr id="65" name="Imagen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1H_17aEZ.png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FFE8ED" w14:textId="77777777" w:rsidR="00293693" w:rsidRDefault="00293693" w:rsidP="007E1EA8">
      <w:pPr>
        <w:spacing w:after="160" w:line="360" w:lineRule="auto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br w:type="page"/>
      </w:r>
    </w:p>
    <w:p w14:paraId="2128DC8A" w14:textId="2C0EEB47" w:rsidR="00E64617" w:rsidRPr="006C6A80" w:rsidRDefault="00E64617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6C6A80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lastRenderedPageBreak/>
        <w:t>1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>H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NMR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of </w:t>
      </w:r>
      <w:r w:rsidR="0018554E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15</w:t>
      </w:r>
      <w:r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b</w:t>
      </w:r>
    </w:p>
    <w:p w14:paraId="67AB9579" w14:textId="1FDD482A" w:rsidR="00293693" w:rsidRDefault="00293693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0726302E" w14:textId="61BB74AC" w:rsidR="00E64617" w:rsidRDefault="00C928CE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noProof/>
          <w:sz w:val="18"/>
          <w:szCs w:val="18"/>
          <w:lang w:eastAsia="es-ES"/>
        </w:rPr>
        <w:object w:dxaOrig="1440" w:dyaOrig="1440" w14:anchorId="1E3B06E5">
          <v:shape id="_x0000_s1054" type="#_x0000_t75" style="position:absolute;left:0;text-align:left;margin-left:260.7pt;margin-top:103.95pt;width:85.65pt;height:60pt;z-index:251699200">
            <v:imagedata r:id="rId44" o:title=""/>
          </v:shape>
          <o:OLEObject Type="Embed" ProgID="ChemDraw.Document.6.0" ShapeID="_x0000_s1054" DrawAspect="Content" ObjectID="_1578491259" r:id="rId45"/>
        </w:object>
      </w:r>
      <w:r w:rsidR="00E64617">
        <w:rPr>
          <w:rFonts w:ascii="Times New Roman" w:hAnsi="Times New Roman" w:cs="Times New Roman"/>
          <w:noProof/>
          <w:sz w:val="18"/>
          <w:szCs w:val="18"/>
          <w:lang w:eastAsia="es-ES"/>
        </w:rPr>
        <w:drawing>
          <wp:inline distT="0" distB="0" distL="0" distR="0" wp14:anchorId="6AB2B529" wp14:editId="0DC05C8C">
            <wp:extent cx="5400040" cy="3766820"/>
            <wp:effectExtent l="0" t="0" r="0" b="5080"/>
            <wp:docPr id="5" name="Imagen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1H_17b.png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B6B49C" w14:textId="293649EC" w:rsidR="00E64617" w:rsidRDefault="00E64617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7AED07CE" w14:textId="447122D3" w:rsidR="00E64617" w:rsidRPr="006C6A80" w:rsidRDefault="00E64617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6C6A80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t>1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>H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NMR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of </w:t>
      </w:r>
      <w:r w:rsidR="0018554E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15</w:t>
      </w:r>
    </w:p>
    <w:p w14:paraId="22BEBAA1" w14:textId="52F247DF" w:rsidR="00E64617" w:rsidRDefault="00E64617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33BC2668" w14:textId="1E78F8B9" w:rsidR="00E64617" w:rsidRDefault="00C928CE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noProof/>
        </w:rPr>
        <w:object w:dxaOrig="1440" w:dyaOrig="1440" w14:anchorId="1E3B06E5">
          <v:shape id="_x0000_s1053" type="#_x0000_t75" style="position:absolute;left:0;text-align:left;margin-left:243.45pt;margin-top:67.95pt;width:80.25pt;height:60pt;z-index:251698176">
            <v:imagedata r:id="rId47" o:title=""/>
          </v:shape>
          <o:OLEObject Type="Embed" ProgID="ChemDraw.Document.6.0" ShapeID="_x0000_s1053" DrawAspect="Content" ObjectID="_1578491260" r:id="rId48"/>
        </w:object>
      </w:r>
      <w:r w:rsidR="00E64617">
        <w:rPr>
          <w:rFonts w:ascii="Times New Roman" w:hAnsi="Times New Roman" w:cs="Times New Roman"/>
          <w:noProof/>
          <w:sz w:val="18"/>
          <w:szCs w:val="18"/>
          <w:lang w:eastAsia="es-ES"/>
        </w:rPr>
        <w:drawing>
          <wp:inline distT="0" distB="0" distL="0" distR="0" wp14:anchorId="48967400" wp14:editId="3B5ADA13">
            <wp:extent cx="5400040" cy="3766820"/>
            <wp:effectExtent l="0" t="0" r="0" b="5080"/>
            <wp:docPr id="6" name="Image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1H_17EZ.png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DB0B4F" w14:textId="77777777" w:rsidR="00293693" w:rsidRDefault="00293693" w:rsidP="007E1EA8">
      <w:pPr>
        <w:spacing w:after="160" w:line="360" w:lineRule="auto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br w:type="page"/>
      </w:r>
    </w:p>
    <w:p w14:paraId="17A0C9CC" w14:textId="42C27221" w:rsidR="00E64617" w:rsidRPr="006C6A80" w:rsidRDefault="00E64617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6C6A80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lastRenderedPageBreak/>
        <w:t>1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>H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NMR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of </w:t>
      </w:r>
      <w:r w:rsidR="0018554E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16</w:t>
      </w:r>
      <w:r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a</w:t>
      </w:r>
    </w:p>
    <w:p w14:paraId="169F1DC2" w14:textId="20475713" w:rsidR="00293693" w:rsidRDefault="00293693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6BE43AB5" w14:textId="169503F8" w:rsidR="00E64617" w:rsidRDefault="00C928CE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noProof/>
          <w:sz w:val="18"/>
          <w:szCs w:val="18"/>
          <w:lang w:eastAsia="es-ES"/>
        </w:rPr>
        <w:object w:dxaOrig="1440" w:dyaOrig="1440" w14:anchorId="41C94051">
          <v:shape id="_x0000_s1051" type="#_x0000_t75" style="position:absolute;left:0;text-align:left;margin-left:187.2pt;margin-top:73.75pt;width:79.95pt;height:62.3pt;z-index:251695104">
            <v:imagedata r:id="rId50" o:title=""/>
          </v:shape>
          <o:OLEObject Type="Embed" ProgID="ChemDraw.Document.6.0" ShapeID="_x0000_s1051" DrawAspect="Content" ObjectID="_1578491261" r:id="rId51"/>
        </w:object>
      </w:r>
      <w:r w:rsidR="00E64617">
        <w:rPr>
          <w:rFonts w:ascii="Times New Roman" w:hAnsi="Times New Roman" w:cs="Times New Roman"/>
          <w:noProof/>
          <w:sz w:val="18"/>
          <w:szCs w:val="18"/>
          <w:lang w:eastAsia="es-ES"/>
        </w:rPr>
        <w:drawing>
          <wp:inline distT="0" distB="0" distL="0" distR="0" wp14:anchorId="4C058A6F" wp14:editId="0B3B2856">
            <wp:extent cx="5400040" cy="3766820"/>
            <wp:effectExtent l="0" t="0" r="0" b="5080"/>
            <wp:docPr id="7" name="Imagen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1H_18aEZ.png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E20966" w14:textId="7CC77947" w:rsidR="00E64617" w:rsidRDefault="00E64617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60A79A5F" w14:textId="4CEC31A9" w:rsidR="00E64617" w:rsidRPr="006C6A80" w:rsidRDefault="00E64617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6C6A80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t>1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>H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NMR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of </w:t>
      </w:r>
      <w:r w:rsidR="0018554E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16</w:t>
      </w:r>
      <w:r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b</w:t>
      </w:r>
    </w:p>
    <w:p w14:paraId="0B849DCB" w14:textId="0CB92AB8" w:rsidR="00E64617" w:rsidRDefault="00E64617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36A88A6B" w14:textId="6DC60427" w:rsidR="00E64617" w:rsidRDefault="00C928CE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noProof/>
          <w:sz w:val="18"/>
          <w:szCs w:val="18"/>
          <w:lang w:eastAsia="es-ES"/>
        </w:rPr>
        <w:object w:dxaOrig="1440" w:dyaOrig="1440" w14:anchorId="41C94051">
          <v:shape id="_x0000_s1052" type="#_x0000_t75" style="position:absolute;left:0;text-align:left;margin-left:261.45pt;margin-top:105.85pt;width:75.05pt;height:62.3pt;z-index:251696128">
            <v:imagedata r:id="rId53" o:title=""/>
          </v:shape>
          <o:OLEObject Type="Embed" ProgID="ChemDraw.Document.6.0" ShapeID="_x0000_s1052" DrawAspect="Content" ObjectID="_1578491262" r:id="rId54"/>
        </w:object>
      </w:r>
      <w:r w:rsidR="00E17BB1">
        <w:rPr>
          <w:rFonts w:ascii="Times New Roman" w:hAnsi="Times New Roman" w:cs="Times New Roman"/>
          <w:noProof/>
          <w:sz w:val="18"/>
          <w:szCs w:val="18"/>
          <w:lang w:eastAsia="es-ES"/>
        </w:rPr>
        <w:drawing>
          <wp:inline distT="0" distB="0" distL="0" distR="0" wp14:anchorId="23A9666F" wp14:editId="1000510A">
            <wp:extent cx="5400040" cy="3766820"/>
            <wp:effectExtent l="0" t="0" r="0" b="5080"/>
            <wp:docPr id="8" name="Imagen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1H_18b.png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605B7F" w14:textId="77777777" w:rsidR="00293693" w:rsidRDefault="00293693" w:rsidP="007E1EA8">
      <w:pPr>
        <w:spacing w:after="160" w:line="360" w:lineRule="auto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br w:type="page"/>
      </w:r>
    </w:p>
    <w:p w14:paraId="55C86655" w14:textId="2C26C999" w:rsidR="00E17BB1" w:rsidRPr="006C6A80" w:rsidRDefault="00E17BB1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6C6A80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lastRenderedPageBreak/>
        <w:t>1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>H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NMR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of </w:t>
      </w:r>
      <w:r w:rsidR="0018554E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16</w:t>
      </w:r>
    </w:p>
    <w:p w14:paraId="2651F420" w14:textId="47612E79" w:rsidR="00293693" w:rsidRDefault="00293693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7640B0D2" w14:textId="4C5089EE" w:rsidR="00E17BB1" w:rsidRDefault="00C928CE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noProof/>
        </w:rPr>
        <w:object w:dxaOrig="1440" w:dyaOrig="1440" w14:anchorId="41C94051">
          <v:shape id="_x0000_s1050" type="#_x0000_t75" style="position:absolute;left:0;text-align:left;margin-left:249.45pt;margin-top:80.5pt;width:69.75pt;height:62.25pt;z-index:251694080">
            <v:imagedata r:id="rId56" o:title=""/>
          </v:shape>
          <o:OLEObject Type="Embed" ProgID="ChemDraw.Document.6.0" ShapeID="_x0000_s1050" DrawAspect="Content" ObjectID="_1578491263" r:id="rId57"/>
        </w:object>
      </w:r>
      <w:r w:rsidR="00E17BB1">
        <w:rPr>
          <w:rFonts w:ascii="Times New Roman" w:hAnsi="Times New Roman" w:cs="Times New Roman"/>
          <w:noProof/>
          <w:sz w:val="18"/>
          <w:szCs w:val="18"/>
          <w:lang w:eastAsia="es-ES"/>
        </w:rPr>
        <w:drawing>
          <wp:inline distT="0" distB="0" distL="0" distR="0" wp14:anchorId="5E6B56C2" wp14:editId="775B346D">
            <wp:extent cx="5400040" cy="3766820"/>
            <wp:effectExtent l="0" t="0" r="0" b="5080"/>
            <wp:docPr id="9" name="Imagen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1H_18.png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37383C" w14:textId="602F7CFE" w:rsidR="00E17BB1" w:rsidRDefault="00E17BB1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100C2D67" w14:textId="52E8F5C0" w:rsidR="00E17BB1" w:rsidRPr="006C6A80" w:rsidRDefault="00E17BB1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6C6A80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t>1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>H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NMR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of </w:t>
      </w:r>
      <w:r w:rsidR="0018554E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17</w:t>
      </w:r>
      <w:r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a</w:t>
      </w:r>
    </w:p>
    <w:p w14:paraId="18DB08EC" w14:textId="02F4CA36" w:rsidR="00E17BB1" w:rsidRDefault="00E17BB1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03FE26A7" w14:textId="659572D7" w:rsidR="00E17BB1" w:rsidRDefault="00C928CE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noProof/>
          <w:sz w:val="18"/>
          <w:szCs w:val="18"/>
          <w:lang w:eastAsia="es-ES"/>
        </w:rPr>
        <w:object w:dxaOrig="1440" w:dyaOrig="1440" w14:anchorId="5C0EC011">
          <v:shape id="_x0000_s1049" type="#_x0000_t75" style="position:absolute;left:0;text-align:left;margin-left:175.95pt;margin-top:75.85pt;width:95.8pt;height:60pt;z-index:251692032">
            <v:imagedata r:id="rId59" o:title=""/>
          </v:shape>
          <o:OLEObject Type="Embed" ProgID="ChemDraw.Document.6.0" ShapeID="_x0000_s1049" DrawAspect="Content" ObjectID="_1578491264" r:id="rId60"/>
        </w:object>
      </w:r>
      <w:r w:rsidR="006D0965">
        <w:rPr>
          <w:rFonts w:ascii="Times New Roman" w:hAnsi="Times New Roman" w:cs="Times New Roman"/>
          <w:noProof/>
          <w:sz w:val="18"/>
          <w:szCs w:val="18"/>
          <w:lang w:eastAsia="es-ES"/>
        </w:rPr>
        <w:drawing>
          <wp:inline distT="0" distB="0" distL="0" distR="0" wp14:anchorId="35D19486" wp14:editId="7A1C4139">
            <wp:extent cx="5400040" cy="3766820"/>
            <wp:effectExtent l="0" t="0" r="0" b="5080"/>
            <wp:docPr id="10" name="Imagen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1H_19a.png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B46EAA" w14:textId="77777777" w:rsidR="00293693" w:rsidRDefault="00293693" w:rsidP="007E1EA8">
      <w:pPr>
        <w:spacing w:after="160" w:line="360" w:lineRule="auto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br w:type="page"/>
      </w:r>
    </w:p>
    <w:p w14:paraId="753A4FDA" w14:textId="768418B6" w:rsidR="006D0965" w:rsidRPr="006C6A80" w:rsidRDefault="006D0965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6C6A80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lastRenderedPageBreak/>
        <w:t>1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>H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NMR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of </w:t>
      </w:r>
      <w:r w:rsidR="0018554E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17</w:t>
      </w:r>
      <w:r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b</w:t>
      </w:r>
    </w:p>
    <w:p w14:paraId="3EA73D1A" w14:textId="4C3D15E5" w:rsidR="00293693" w:rsidRDefault="00293693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5E7DD745" w14:textId="533E69F6" w:rsidR="006D0965" w:rsidRDefault="00C928CE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noProof/>
          <w:sz w:val="18"/>
          <w:szCs w:val="18"/>
          <w:lang w:eastAsia="es-ES"/>
        </w:rPr>
        <w:object w:dxaOrig="1440" w:dyaOrig="1440" w14:anchorId="5C0EC011">
          <v:shape id="_x0000_s1048" type="#_x0000_t75" style="position:absolute;left:0;text-align:left;margin-left:270.45pt;margin-top:88.2pt;width:90.85pt;height:60pt;z-index:251691008">
            <v:imagedata r:id="rId62" o:title=""/>
          </v:shape>
          <o:OLEObject Type="Embed" ProgID="ChemDraw.Document.6.0" ShapeID="_x0000_s1048" DrawAspect="Content" ObjectID="_1578491265" r:id="rId63"/>
        </w:object>
      </w:r>
      <w:r w:rsidR="006D0965">
        <w:rPr>
          <w:rFonts w:ascii="Times New Roman" w:hAnsi="Times New Roman" w:cs="Times New Roman"/>
          <w:noProof/>
          <w:sz w:val="18"/>
          <w:szCs w:val="18"/>
          <w:lang w:eastAsia="es-ES"/>
        </w:rPr>
        <w:drawing>
          <wp:inline distT="0" distB="0" distL="0" distR="0" wp14:anchorId="70641AC0" wp14:editId="6715FE29">
            <wp:extent cx="5400040" cy="3766820"/>
            <wp:effectExtent l="0" t="0" r="0" b="5080"/>
            <wp:docPr id="11" name="Imagen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1H_19b.png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5179C1" w14:textId="1AB47E52" w:rsidR="006D0965" w:rsidRDefault="006D0965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37FD46CE" w14:textId="20C733E0" w:rsidR="006D0965" w:rsidRPr="006C6A80" w:rsidRDefault="006D0965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6C6A80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t>1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>H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NMR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of </w:t>
      </w:r>
      <w:r w:rsidR="0018554E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17</w:t>
      </w:r>
    </w:p>
    <w:p w14:paraId="195EDF84" w14:textId="36C0E0A4" w:rsidR="006D0965" w:rsidRDefault="006D0965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2076D2BD" w14:textId="707F7AC3" w:rsidR="006D0965" w:rsidRDefault="00C928CE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noProof/>
        </w:rPr>
        <w:object w:dxaOrig="1440" w:dyaOrig="1440" w14:anchorId="5C0EC011">
          <v:shape id="_x0000_s1047" type="#_x0000_t75" style="position:absolute;left:0;text-align:left;margin-left:251.7pt;margin-top:100.2pt;width:85.5pt;height:60pt;z-index:251689984">
            <v:imagedata r:id="rId65" o:title=""/>
          </v:shape>
          <o:OLEObject Type="Embed" ProgID="ChemDraw.Document.6.0" ShapeID="_x0000_s1047" DrawAspect="Content" ObjectID="_1578491266" r:id="rId66"/>
        </w:object>
      </w:r>
      <w:r w:rsidR="006D0965">
        <w:rPr>
          <w:rFonts w:ascii="Times New Roman" w:hAnsi="Times New Roman" w:cs="Times New Roman"/>
          <w:noProof/>
          <w:sz w:val="18"/>
          <w:szCs w:val="18"/>
          <w:lang w:eastAsia="es-ES"/>
        </w:rPr>
        <w:drawing>
          <wp:inline distT="0" distB="0" distL="0" distR="0" wp14:anchorId="19C1EE36" wp14:editId="6D7E9679">
            <wp:extent cx="5400040" cy="3766820"/>
            <wp:effectExtent l="0" t="0" r="0" b="5080"/>
            <wp:docPr id="12" name="Imagen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1H_19.png"/>
                    <pic:cNvPicPr/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F1F936" w14:textId="77777777" w:rsidR="00293693" w:rsidRDefault="00293693" w:rsidP="007E1EA8">
      <w:pPr>
        <w:spacing w:after="160" w:line="360" w:lineRule="auto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br w:type="page"/>
      </w:r>
    </w:p>
    <w:p w14:paraId="4B05430F" w14:textId="5C3070DD" w:rsidR="006D0965" w:rsidRPr="006C6A80" w:rsidRDefault="006D0965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6C6A80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lastRenderedPageBreak/>
        <w:t>1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>H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NMR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of </w:t>
      </w:r>
      <w:r w:rsidR="0018554E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18</w:t>
      </w:r>
      <w:r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a</w:t>
      </w:r>
    </w:p>
    <w:p w14:paraId="67D85FED" w14:textId="0FBD53E8" w:rsidR="00293693" w:rsidRDefault="00293693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6D48B6E2" w14:textId="385D6CEF" w:rsidR="006D0965" w:rsidRDefault="00C928CE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noProof/>
          <w:sz w:val="18"/>
          <w:szCs w:val="18"/>
          <w:lang w:eastAsia="es-ES"/>
        </w:rPr>
        <w:object w:dxaOrig="1440" w:dyaOrig="1440" w14:anchorId="18EE95E5">
          <v:shape id="_x0000_s1045" type="#_x0000_t75" style="position:absolute;left:0;text-align:left;margin-left:181.95pt;margin-top:78.25pt;width:101pt;height:60pt;z-index:251686912">
            <v:imagedata r:id="rId68" o:title=""/>
          </v:shape>
          <o:OLEObject Type="Embed" ProgID="ChemDraw.Document.6.0" ShapeID="_x0000_s1045" DrawAspect="Content" ObjectID="_1578491267" r:id="rId69"/>
        </w:object>
      </w:r>
      <w:r w:rsidR="006D0965">
        <w:rPr>
          <w:rFonts w:ascii="Times New Roman" w:hAnsi="Times New Roman" w:cs="Times New Roman"/>
          <w:noProof/>
          <w:sz w:val="18"/>
          <w:szCs w:val="18"/>
          <w:lang w:eastAsia="es-ES"/>
        </w:rPr>
        <w:drawing>
          <wp:inline distT="0" distB="0" distL="0" distR="0" wp14:anchorId="1623555B" wp14:editId="7827F434">
            <wp:extent cx="5400040" cy="3766820"/>
            <wp:effectExtent l="0" t="0" r="0" b="5080"/>
            <wp:docPr id="13" name="Imagen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1H_20aE.png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CA871F" w14:textId="7B26E3C2" w:rsidR="006D0965" w:rsidRDefault="006D0965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1F26583B" w14:textId="3184A63B" w:rsidR="006D0965" w:rsidRPr="006C6A80" w:rsidRDefault="006D0965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6C6A80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t>1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>H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NMR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of </w:t>
      </w:r>
      <w:r w:rsidR="0018554E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18</w:t>
      </w:r>
      <w:r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b</w:t>
      </w:r>
    </w:p>
    <w:p w14:paraId="1DFC7C6B" w14:textId="697F4ADE" w:rsidR="006D0965" w:rsidRDefault="006D0965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5368237A" w14:textId="7328EE4E" w:rsidR="006D0965" w:rsidRDefault="00C928CE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noProof/>
          <w:sz w:val="18"/>
          <w:szCs w:val="18"/>
          <w:lang w:eastAsia="es-ES"/>
        </w:rPr>
        <w:object w:dxaOrig="1440" w:dyaOrig="1440" w14:anchorId="18EE95E5">
          <v:shape id="_x0000_s1046" type="#_x0000_t75" style="position:absolute;left:0;text-align:left;margin-left:164.7pt;margin-top:109pt;width:96.1pt;height:60pt;z-index:251687936">
            <v:imagedata r:id="rId71" o:title=""/>
          </v:shape>
          <o:OLEObject Type="Embed" ProgID="ChemDraw.Document.6.0" ShapeID="_x0000_s1046" DrawAspect="Content" ObjectID="_1578491268" r:id="rId72"/>
        </w:object>
      </w:r>
      <w:r w:rsidR="006D0965">
        <w:rPr>
          <w:rFonts w:ascii="Times New Roman" w:hAnsi="Times New Roman" w:cs="Times New Roman"/>
          <w:noProof/>
          <w:sz w:val="18"/>
          <w:szCs w:val="18"/>
          <w:lang w:eastAsia="es-ES"/>
        </w:rPr>
        <w:drawing>
          <wp:inline distT="0" distB="0" distL="0" distR="0" wp14:anchorId="2B286A61" wp14:editId="77B2E206">
            <wp:extent cx="5400040" cy="3766820"/>
            <wp:effectExtent l="0" t="0" r="0" b="5080"/>
            <wp:docPr id="14" name="Imagen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1H_20bE.png"/>
                    <pic:cNvPicPr/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4A310F" w14:textId="77777777" w:rsidR="00293693" w:rsidRDefault="00293693" w:rsidP="007E1EA8">
      <w:pPr>
        <w:spacing w:after="160" w:line="360" w:lineRule="auto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br w:type="page"/>
      </w:r>
    </w:p>
    <w:p w14:paraId="75FFF894" w14:textId="2B8B0368" w:rsidR="006D0965" w:rsidRPr="006C6A80" w:rsidRDefault="006D0965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6C6A80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lastRenderedPageBreak/>
        <w:t>1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>H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NMR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of </w:t>
      </w:r>
      <w:r w:rsidR="0018554E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18</w:t>
      </w:r>
    </w:p>
    <w:p w14:paraId="6D2E158A" w14:textId="624B75FE" w:rsidR="00293693" w:rsidRDefault="00293693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03FA8019" w14:textId="64442F84" w:rsidR="006D0965" w:rsidRDefault="00C928CE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noProof/>
        </w:rPr>
        <w:object w:dxaOrig="1440" w:dyaOrig="1440" w14:anchorId="18EE95E5">
          <v:shape id="_x0000_s1044" type="#_x0000_t75" style="position:absolute;left:0;text-align:left;margin-left:231.45pt;margin-top:44.5pt;width:90.75pt;height:60pt;z-index:251685888">
            <v:imagedata r:id="rId74" o:title=""/>
          </v:shape>
          <o:OLEObject Type="Embed" ProgID="ChemDraw.Document.6.0" ShapeID="_x0000_s1044" DrawAspect="Content" ObjectID="_1578491269" r:id="rId75"/>
        </w:object>
      </w:r>
      <w:r w:rsidR="001658EF">
        <w:rPr>
          <w:rFonts w:ascii="Times New Roman" w:hAnsi="Times New Roman" w:cs="Times New Roman"/>
          <w:noProof/>
          <w:sz w:val="18"/>
          <w:szCs w:val="18"/>
          <w:lang w:eastAsia="es-ES"/>
        </w:rPr>
        <w:drawing>
          <wp:inline distT="0" distB="0" distL="0" distR="0" wp14:anchorId="0CFF5A7A" wp14:editId="201325D9">
            <wp:extent cx="5400040" cy="3766820"/>
            <wp:effectExtent l="0" t="0" r="0" b="5080"/>
            <wp:docPr id="66" name="Imagen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1H_20.png"/>
                    <pic:cNvPicPr/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86D51F" w14:textId="46271535" w:rsidR="001658EF" w:rsidRDefault="001658EF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586A2B8D" w14:textId="0BA39A04" w:rsidR="001658EF" w:rsidRPr="006C6A80" w:rsidRDefault="001658EF" w:rsidP="001658EF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6C6A80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t>1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>H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NMR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of </w:t>
      </w:r>
      <w:r w:rsidR="0018554E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19</w:t>
      </w:r>
      <w:r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a</w:t>
      </w:r>
    </w:p>
    <w:p w14:paraId="64657562" w14:textId="7660E8B0" w:rsidR="001658EF" w:rsidRDefault="001658EF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7ECBAEA8" w14:textId="31A1D734" w:rsidR="001658EF" w:rsidRDefault="00C928CE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noProof/>
          <w:sz w:val="18"/>
          <w:szCs w:val="18"/>
          <w:lang w:eastAsia="es-ES"/>
        </w:rPr>
        <w:object w:dxaOrig="1440" w:dyaOrig="1440" w14:anchorId="3708CCEE">
          <v:shape id="_x0000_s1043" type="#_x0000_t75" style="position:absolute;left:0;text-align:left;margin-left:160.2pt;margin-top:41.7pt;width:47.65pt;height:60.7pt;z-index:251683840">
            <v:imagedata r:id="rId77" o:title=""/>
          </v:shape>
          <o:OLEObject Type="Embed" ProgID="ChemDraw.Document.6.0" ShapeID="_x0000_s1043" DrawAspect="Content" ObjectID="_1578491270" r:id="rId78"/>
        </w:object>
      </w:r>
      <w:r w:rsidR="00C870E6">
        <w:rPr>
          <w:rFonts w:ascii="Times New Roman" w:hAnsi="Times New Roman" w:cs="Times New Roman"/>
          <w:noProof/>
          <w:sz w:val="18"/>
          <w:szCs w:val="18"/>
          <w:lang w:eastAsia="es-ES"/>
        </w:rPr>
        <w:drawing>
          <wp:inline distT="0" distB="0" distL="0" distR="0" wp14:anchorId="608EE22F" wp14:editId="7B566DB2">
            <wp:extent cx="5400040" cy="3766820"/>
            <wp:effectExtent l="0" t="0" r="0" b="5080"/>
            <wp:docPr id="67" name="Imagen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1H_21a.png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DB9420" w14:textId="77777777" w:rsidR="00293693" w:rsidRDefault="00293693" w:rsidP="007E1EA8">
      <w:pPr>
        <w:spacing w:after="160" w:line="360" w:lineRule="auto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br w:type="page"/>
      </w:r>
    </w:p>
    <w:p w14:paraId="04716585" w14:textId="2223A137" w:rsidR="006D0965" w:rsidRPr="006C6A80" w:rsidRDefault="006D0965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6C6A80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lastRenderedPageBreak/>
        <w:t>1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>H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NMR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of </w:t>
      </w:r>
      <w:r w:rsidR="0018554E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19</w:t>
      </w:r>
      <w:r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b</w:t>
      </w:r>
    </w:p>
    <w:p w14:paraId="45BB9ACD" w14:textId="53995BC4" w:rsidR="00293693" w:rsidRDefault="00293693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3D623DA1" w14:textId="34B3D612" w:rsidR="006D0965" w:rsidRDefault="00C928CE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noProof/>
          <w:sz w:val="18"/>
          <w:szCs w:val="18"/>
          <w:lang w:eastAsia="es-ES"/>
        </w:rPr>
        <w:object w:dxaOrig="1440" w:dyaOrig="1440" w14:anchorId="3708CCEE">
          <v:shape id="_x0000_s1042" type="#_x0000_t75" style="position:absolute;left:0;text-align:left;margin-left:249.45pt;margin-top:46.95pt;width:32.35pt;height:72.95pt;z-index:251682816">
            <v:imagedata r:id="rId80" o:title=""/>
          </v:shape>
          <o:OLEObject Type="Embed" ProgID="ChemDraw.Document.6.0" ShapeID="_x0000_s1042" DrawAspect="Content" ObjectID="_1578491271" r:id="rId81"/>
        </w:object>
      </w:r>
      <w:r w:rsidR="006D0965">
        <w:rPr>
          <w:rFonts w:ascii="Times New Roman" w:hAnsi="Times New Roman" w:cs="Times New Roman"/>
          <w:noProof/>
          <w:sz w:val="18"/>
          <w:szCs w:val="18"/>
          <w:lang w:eastAsia="es-ES"/>
        </w:rPr>
        <w:drawing>
          <wp:inline distT="0" distB="0" distL="0" distR="0" wp14:anchorId="52FFBE3D" wp14:editId="149794C1">
            <wp:extent cx="5400040" cy="3766820"/>
            <wp:effectExtent l="0" t="0" r="0" b="5080"/>
            <wp:docPr id="15" name="Imagen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1H_21b.png"/>
                    <pic:cNvPicPr/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9BF59A" w14:textId="0FDED500" w:rsidR="006D0965" w:rsidRDefault="006D0965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71D58B1C" w14:textId="7D1CFBCE" w:rsidR="006D0965" w:rsidRPr="006C6A80" w:rsidRDefault="006D0965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6C6A80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t>1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>H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NMR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of </w:t>
      </w:r>
      <w:r w:rsidR="0018554E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19</w:t>
      </w:r>
    </w:p>
    <w:p w14:paraId="729E0CE8" w14:textId="40DEB58B" w:rsidR="006D0965" w:rsidRDefault="006D0965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3AE76AFD" w14:textId="7FCE9EED" w:rsidR="006D0965" w:rsidRDefault="00C928CE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noProof/>
        </w:rPr>
        <w:object w:dxaOrig="1440" w:dyaOrig="1440" w14:anchorId="3708CCEE">
          <v:shape id="_x0000_s1041" type="#_x0000_t75" style="position:absolute;left:0;text-align:left;margin-left:237.45pt;margin-top:29.7pt;width:37.6pt;height:60.7pt;z-index:251681792">
            <v:imagedata r:id="rId83" o:title=""/>
          </v:shape>
          <o:OLEObject Type="Embed" ProgID="ChemDraw.Document.6.0" ShapeID="_x0000_s1041" DrawAspect="Content" ObjectID="_1578491272" r:id="rId84"/>
        </w:object>
      </w:r>
      <w:r w:rsidR="006D0965">
        <w:rPr>
          <w:rFonts w:ascii="Times New Roman" w:hAnsi="Times New Roman" w:cs="Times New Roman"/>
          <w:noProof/>
          <w:sz w:val="18"/>
          <w:szCs w:val="18"/>
          <w:lang w:eastAsia="es-ES"/>
        </w:rPr>
        <w:drawing>
          <wp:inline distT="0" distB="0" distL="0" distR="0" wp14:anchorId="10B62018" wp14:editId="34754EFC">
            <wp:extent cx="5400040" cy="3766820"/>
            <wp:effectExtent l="0" t="0" r="0" b="5080"/>
            <wp:docPr id="16" name="Imagen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1H_21.png"/>
                    <pic:cNvPicPr/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FACDD0" w14:textId="1DCE8B68" w:rsidR="00293693" w:rsidRDefault="00293693" w:rsidP="007E1EA8">
      <w:pPr>
        <w:spacing w:after="160" w:line="360" w:lineRule="auto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br w:type="page"/>
      </w:r>
    </w:p>
    <w:p w14:paraId="0F5DA424" w14:textId="0041C45B" w:rsidR="006D0965" w:rsidRPr="006C6A80" w:rsidRDefault="006D0965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6C6A80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lastRenderedPageBreak/>
        <w:t>1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>H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NMR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and </w:t>
      </w:r>
      <w:r w:rsidRPr="006D0965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t>13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C </w:t>
      </w:r>
      <w:r w:rsidR="001C0B2C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NMR 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of </w:t>
      </w:r>
      <w:r w:rsidR="0018554E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20</w:t>
      </w:r>
      <w:r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a</w:t>
      </w:r>
    </w:p>
    <w:p w14:paraId="735D770B" w14:textId="0153EBB1" w:rsidR="00293693" w:rsidRDefault="00293693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0B859F13" w14:textId="0A94E339" w:rsidR="003910AC" w:rsidRDefault="00C928CE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noProof/>
          <w:sz w:val="18"/>
          <w:szCs w:val="18"/>
          <w:lang w:eastAsia="es-ES"/>
        </w:rPr>
        <w:object w:dxaOrig="1440" w:dyaOrig="1440" w14:anchorId="47F8F9B6">
          <v:shape id="_x0000_s1040" type="#_x0000_t75" style="position:absolute;left:0;text-align:left;margin-left:185.7pt;margin-top:34.75pt;width:64.5pt;height:80.25pt;z-index:251679744">
            <v:imagedata r:id="rId86" o:title=""/>
          </v:shape>
          <o:OLEObject Type="Embed" ProgID="ChemDraw.Document.6.0" ShapeID="_x0000_s1040" DrawAspect="Content" ObjectID="_1578491273" r:id="rId87"/>
        </w:object>
      </w:r>
      <w:r w:rsidR="003910AC">
        <w:rPr>
          <w:rFonts w:ascii="Times New Roman" w:hAnsi="Times New Roman" w:cs="Times New Roman"/>
          <w:noProof/>
          <w:sz w:val="18"/>
          <w:szCs w:val="18"/>
          <w:lang w:eastAsia="es-ES"/>
        </w:rPr>
        <w:drawing>
          <wp:inline distT="0" distB="0" distL="0" distR="0" wp14:anchorId="7C8D810C" wp14:editId="02BAE929">
            <wp:extent cx="5400040" cy="3766820"/>
            <wp:effectExtent l="0" t="0" r="0" b="5080"/>
            <wp:docPr id="17" name="Imagen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1H_24a.png"/>
                    <pic:cNvPicPr/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8EBAF4" w14:textId="243E2DCD" w:rsidR="003910AC" w:rsidRDefault="003910AC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006FDD01" w14:textId="51217F1C" w:rsidR="003910AC" w:rsidRDefault="003910AC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0D164318" w14:textId="5F13DB0D" w:rsidR="003910AC" w:rsidRDefault="00C80A90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noProof/>
          <w:sz w:val="18"/>
          <w:szCs w:val="18"/>
          <w:lang w:eastAsia="es-ES"/>
        </w:rPr>
        <w:drawing>
          <wp:inline distT="0" distB="0" distL="0" distR="0" wp14:anchorId="17C7647B" wp14:editId="01254BB1">
            <wp:extent cx="5400040" cy="3766820"/>
            <wp:effectExtent l="0" t="0" r="0" b="5080"/>
            <wp:docPr id="68" name="Imagen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13C_24a.png"/>
                    <pic:cNvPicPr/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326501" w14:textId="77777777" w:rsidR="00293693" w:rsidRDefault="00293693" w:rsidP="007E1EA8">
      <w:pPr>
        <w:spacing w:after="160" w:line="360" w:lineRule="auto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br w:type="page"/>
      </w:r>
    </w:p>
    <w:p w14:paraId="3C80D316" w14:textId="77A3F588" w:rsidR="003910AC" w:rsidRDefault="00C80A90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lastRenderedPageBreak/>
        <w:t>IR</w:t>
      </w:r>
      <w:r w:rsidR="003910AC" w:rsidRPr="003910AC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of </w:t>
      </w:r>
      <w:r w:rsidR="0018554E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20</w:t>
      </w:r>
      <w:r w:rsidR="003910AC" w:rsidRPr="003910AC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a</w:t>
      </w:r>
    </w:p>
    <w:p w14:paraId="2EA219E8" w14:textId="135F141B" w:rsidR="003910AC" w:rsidRDefault="003910AC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</w:p>
    <w:p w14:paraId="419301B6" w14:textId="777FF185" w:rsidR="003910AC" w:rsidRPr="003910AC" w:rsidRDefault="00C80A90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6C3A4A">
        <w:rPr>
          <w:rFonts w:ascii="Times New Roman" w:hAnsi="Times New Roman" w:cs="Times New Roman"/>
          <w:b/>
          <w:noProof/>
          <w:sz w:val="18"/>
          <w:szCs w:val="18"/>
          <w:lang w:eastAsia="es-ES"/>
        </w:rPr>
        <w:drawing>
          <wp:inline distT="0" distB="0" distL="0" distR="0" wp14:anchorId="02616BB7" wp14:editId="49834619">
            <wp:extent cx="5400040" cy="3789680"/>
            <wp:effectExtent l="0" t="0" r="0" b="1270"/>
            <wp:docPr id="69" name="Imagen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24a.png"/>
                    <pic:cNvPicPr/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89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645A83" w14:textId="77777777" w:rsidR="003910AC" w:rsidRDefault="003910AC" w:rsidP="007E1EA8">
      <w:pPr>
        <w:spacing w:after="160" w:line="360" w:lineRule="auto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br w:type="page"/>
      </w:r>
    </w:p>
    <w:p w14:paraId="2F7A73DB" w14:textId="29B1DF42" w:rsidR="003910AC" w:rsidRPr="006C6A80" w:rsidRDefault="003910AC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6C6A80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lastRenderedPageBreak/>
        <w:t>1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>H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NMR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and </w:t>
      </w:r>
      <w:r w:rsidRPr="006D0965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t>13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C </w:t>
      </w:r>
      <w:r w:rsidR="001C0B2C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NMR 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of </w:t>
      </w:r>
      <w:r w:rsidR="0018554E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20</w:t>
      </w:r>
      <w:r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b</w:t>
      </w:r>
    </w:p>
    <w:p w14:paraId="365ED833" w14:textId="516D244D" w:rsidR="003910AC" w:rsidRDefault="003910AC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63168380" w14:textId="20279C9C" w:rsidR="003910AC" w:rsidRDefault="00C928CE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noProof/>
        </w:rPr>
        <w:object w:dxaOrig="1440" w:dyaOrig="1440" w14:anchorId="47F8F9B6">
          <v:shape id="_x0000_s1039" type="#_x0000_t75" style="position:absolute;left:0;text-align:left;margin-left:192.45pt;margin-top:39.25pt;width:64.5pt;height:80.25pt;z-index:251678720">
            <v:imagedata r:id="rId91" o:title=""/>
          </v:shape>
          <o:OLEObject Type="Embed" ProgID="ChemDraw.Document.6.0" ShapeID="_x0000_s1039" DrawAspect="Content" ObjectID="_1578491274" r:id="rId92"/>
        </w:object>
      </w:r>
      <w:r w:rsidR="003910AC">
        <w:rPr>
          <w:rFonts w:ascii="Times New Roman" w:hAnsi="Times New Roman" w:cs="Times New Roman"/>
          <w:noProof/>
          <w:sz w:val="18"/>
          <w:szCs w:val="18"/>
          <w:lang w:eastAsia="es-ES"/>
        </w:rPr>
        <w:drawing>
          <wp:inline distT="0" distB="0" distL="0" distR="0" wp14:anchorId="49D455E7" wp14:editId="6A404CC3">
            <wp:extent cx="5400040" cy="3766820"/>
            <wp:effectExtent l="0" t="0" r="0" b="5080"/>
            <wp:docPr id="19" name="Imagen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1H_24b.png"/>
                    <pic:cNvPicPr/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AB4A84" w14:textId="4B022ED1" w:rsidR="003910AC" w:rsidRDefault="003910AC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2DCAD8ED" w14:textId="7AE3CC80" w:rsidR="003910AC" w:rsidRDefault="003910AC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1029362D" w14:textId="4E18A084" w:rsidR="003910AC" w:rsidRDefault="003910AC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noProof/>
          <w:sz w:val="18"/>
          <w:szCs w:val="18"/>
          <w:lang w:eastAsia="es-ES"/>
        </w:rPr>
        <w:drawing>
          <wp:inline distT="0" distB="0" distL="0" distR="0" wp14:anchorId="21D2B3DC" wp14:editId="18CFFBFF">
            <wp:extent cx="5400040" cy="3766820"/>
            <wp:effectExtent l="0" t="0" r="0" b="5080"/>
            <wp:docPr id="20" name="Imagen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13C_24b.png"/>
                    <pic:cNvPicPr/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2D230E" w14:textId="77777777" w:rsidR="003910AC" w:rsidRDefault="003910AC" w:rsidP="007E1EA8">
      <w:pPr>
        <w:spacing w:after="160" w:line="360" w:lineRule="auto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br w:type="page"/>
      </w:r>
    </w:p>
    <w:p w14:paraId="4C7AF501" w14:textId="7481FAC2" w:rsidR="003910AC" w:rsidRDefault="005A3C4B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lastRenderedPageBreak/>
        <w:t>IR</w:t>
      </w:r>
      <w:r w:rsidR="003910AC" w:rsidRPr="003910AC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of </w:t>
      </w:r>
      <w:r w:rsidR="0018554E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20</w:t>
      </w:r>
      <w:r w:rsidR="003910AC" w:rsidRPr="003910AC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b</w:t>
      </w:r>
    </w:p>
    <w:p w14:paraId="260B8B5A" w14:textId="57059BEA" w:rsidR="003910AC" w:rsidRDefault="003910AC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</w:p>
    <w:p w14:paraId="47B7E408" w14:textId="0096CD9E" w:rsidR="003910AC" w:rsidRDefault="0043628D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6C3A4A">
        <w:rPr>
          <w:rFonts w:ascii="Times New Roman" w:hAnsi="Times New Roman" w:cs="Times New Roman"/>
          <w:b/>
          <w:noProof/>
          <w:sz w:val="18"/>
          <w:szCs w:val="18"/>
          <w:lang w:eastAsia="es-ES"/>
        </w:rPr>
        <w:drawing>
          <wp:inline distT="0" distB="0" distL="0" distR="0" wp14:anchorId="28748B54" wp14:editId="17EB896D">
            <wp:extent cx="5400040" cy="3789680"/>
            <wp:effectExtent l="0" t="0" r="0" b="1270"/>
            <wp:docPr id="51" name="Imagen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24b.png"/>
                    <pic:cNvPicPr/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89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D6F515" w14:textId="15F8A580" w:rsidR="003910AC" w:rsidRPr="003910AC" w:rsidRDefault="003910AC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</w:p>
    <w:p w14:paraId="37C284F1" w14:textId="77777777" w:rsidR="003910AC" w:rsidRDefault="003910AC" w:rsidP="007E1EA8">
      <w:pPr>
        <w:spacing w:after="160" w:line="360" w:lineRule="auto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br w:type="page"/>
      </w:r>
    </w:p>
    <w:p w14:paraId="22D308C7" w14:textId="272101A3" w:rsidR="003D205F" w:rsidRPr="006C6A80" w:rsidRDefault="003D205F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6C6A80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lastRenderedPageBreak/>
        <w:t>1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>H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NMR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and </w:t>
      </w:r>
      <w:r w:rsidRPr="006D0965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t>13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C </w:t>
      </w:r>
      <w:r w:rsidR="001C0B2C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NMR 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of </w:t>
      </w:r>
      <w:r w:rsidR="0018554E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21</w:t>
      </w:r>
      <w:r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a</w:t>
      </w:r>
    </w:p>
    <w:p w14:paraId="1E42BA5D" w14:textId="0125E882" w:rsidR="003910AC" w:rsidRDefault="003910AC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26558098" w14:textId="2CB7D136" w:rsidR="003D205F" w:rsidRDefault="00C928CE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noProof/>
          <w:sz w:val="18"/>
          <w:szCs w:val="18"/>
          <w:lang w:eastAsia="es-ES"/>
        </w:rPr>
        <w:object w:dxaOrig="1440" w:dyaOrig="1440" w14:anchorId="6015BCC3">
          <v:shape id="_x0000_s1038" type="#_x0000_t75" style="position:absolute;left:0;text-align:left;margin-left:168.45pt;margin-top:39.25pt;width:64.45pt;height:108.7pt;z-index:251676672">
            <v:imagedata r:id="rId96" o:title=""/>
          </v:shape>
          <o:OLEObject Type="Embed" ProgID="ChemDraw.Document.6.0" ShapeID="_x0000_s1038" DrawAspect="Content" ObjectID="_1578491275" r:id="rId97"/>
        </w:object>
      </w:r>
      <w:r w:rsidR="003D205F">
        <w:rPr>
          <w:rFonts w:ascii="Times New Roman" w:hAnsi="Times New Roman" w:cs="Times New Roman"/>
          <w:noProof/>
          <w:sz w:val="18"/>
          <w:szCs w:val="18"/>
          <w:lang w:eastAsia="es-ES"/>
        </w:rPr>
        <w:drawing>
          <wp:inline distT="0" distB="0" distL="0" distR="0" wp14:anchorId="0F3D6062" wp14:editId="04C12786">
            <wp:extent cx="5400040" cy="3766820"/>
            <wp:effectExtent l="0" t="0" r="0" b="5080"/>
            <wp:docPr id="22" name="Imagen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1H_25a.png"/>
                    <pic:cNvPicPr/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236D6F" w14:textId="65BD337D" w:rsidR="003D205F" w:rsidRDefault="003D205F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266D3DAB" w14:textId="067E6A3F" w:rsidR="003D205F" w:rsidRDefault="003D205F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3ABEAFBB" w14:textId="7D9E6E69" w:rsidR="003D205F" w:rsidRDefault="003D205F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noProof/>
          <w:sz w:val="18"/>
          <w:szCs w:val="18"/>
          <w:lang w:eastAsia="es-ES"/>
        </w:rPr>
        <w:drawing>
          <wp:inline distT="0" distB="0" distL="0" distR="0" wp14:anchorId="41FEA4DD" wp14:editId="1B9F81F9">
            <wp:extent cx="5400040" cy="3766820"/>
            <wp:effectExtent l="0" t="0" r="0" b="5080"/>
            <wp:docPr id="23" name="Imagen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13C_25a.png"/>
                    <pic:cNvPicPr/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D50CD9" w14:textId="77777777" w:rsidR="003910AC" w:rsidRDefault="003910AC" w:rsidP="007E1EA8">
      <w:pPr>
        <w:spacing w:after="160" w:line="360" w:lineRule="auto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br w:type="page"/>
      </w:r>
    </w:p>
    <w:p w14:paraId="0B8C740B" w14:textId="34C986A9" w:rsidR="003910AC" w:rsidRDefault="005A3C4B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lastRenderedPageBreak/>
        <w:t>IR</w:t>
      </w:r>
      <w:r w:rsidR="003D205F" w:rsidRPr="003D205F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of </w:t>
      </w:r>
      <w:r w:rsidR="0018554E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21</w:t>
      </w:r>
      <w:r w:rsidR="003D205F" w:rsidRPr="003D205F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a</w:t>
      </w:r>
    </w:p>
    <w:p w14:paraId="4FD22966" w14:textId="06CECF32" w:rsidR="003D205F" w:rsidRDefault="003D205F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</w:p>
    <w:p w14:paraId="46EF5282" w14:textId="0B2F1DB8" w:rsidR="003D205F" w:rsidRPr="003D205F" w:rsidRDefault="008D3F70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6C3A4A">
        <w:rPr>
          <w:rFonts w:ascii="Times New Roman" w:hAnsi="Times New Roman" w:cs="Times New Roman"/>
          <w:b/>
          <w:noProof/>
          <w:sz w:val="18"/>
          <w:szCs w:val="18"/>
          <w:lang w:eastAsia="es-ES"/>
        </w:rPr>
        <w:drawing>
          <wp:inline distT="0" distB="0" distL="0" distR="0" wp14:anchorId="2993DB76" wp14:editId="44736039">
            <wp:extent cx="5400040" cy="3789680"/>
            <wp:effectExtent l="0" t="0" r="0" b="1270"/>
            <wp:docPr id="72" name="Imagen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25a.png"/>
                    <pic:cNvPicPr/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89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181993" w14:textId="77777777" w:rsidR="003910AC" w:rsidRDefault="003910AC" w:rsidP="007E1EA8">
      <w:pPr>
        <w:spacing w:after="160" w:line="360" w:lineRule="auto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br w:type="page"/>
      </w:r>
    </w:p>
    <w:p w14:paraId="31203B99" w14:textId="7D7EC0C2" w:rsidR="003D205F" w:rsidRPr="006C6A80" w:rsidRDefault="003D205F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6C6A80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lastRenderedPageBreak/>
        <w:t>1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>H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NMR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and </w:t>
      </w:r>
      <w:r w:rsidRPr="006D0965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t>13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C </w:t>
      </w:r>
      <w:r w:rsidR="001C0B2C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NMR 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of </w:t>
      </w:r>
      <w:r w:rsidR="0018554E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21</w:t>
      </w:r>
      <w:r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b</w:t>
      </w:r>
    </w:p>
    <w:p w14:paraId="7FA872B2" w14:textId="51C387E7" w:rsidR="003910AC" w:rsidRDefault="003910AC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55418228" w14:textId="534541F5" w:rsidR="003D205F" w:rsidRDefault="00C928CE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noProof/>
        </w:rPr>
        <w:object w:dxaOrig="1440" w:dyaOrig="1440" w14:anchorId="6015BCC3">
          <v:shape id="_x0000_s1037" type="#_x0000_t75" style="position:absolute;left:0;text-align:left;margin-left:172.2pt;margin-top:40pt;width:64.5pt;height:108.75pt;z-index:251675648">
            <v:imagedata r:id="rId101" o:title=""/>
          </v:shape>
          <o:OLEObject Type="Embed" ProgID="ChemDraw.Document.6.0" ShapeID="_x0000_s1037" DrawAspect="Content" ObjectID="_1578491276" r:id="rId102"/>
        </w:object>
      </w:r>
      <w:r w:rsidR="003D205F">
        <w:rPr>
          <w:rFonts w:ascii="Times New Roman" w:hAnsi="Times New Roman" w:cs="Times New Roman"/>
          <w:noProof/>
          <w:sz w:val="18"/>
          <w:szCs w:val="18"/>
          <w:lang w:eastAsia="es-ES"/>
        </w:rPr>
        <w:drawing>
          <wp:inline distT="0" distB="0" distL="0" distR="0" wp14:anchorId="443C4B8E" wp14:editId="28FAFFEE">
            <wp:extent cx="5400040" cy="3766820"/>
            <wp:effectExtent l="0" t="0" r="0" b="5080"/>
            <wp:docPr id="24" name="Imagen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1H_25b.png"/>
                    <pic:cNvPicPr/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551681" w14:textId="737E17EB" w:rsidR="003D205F" w:rsidRDefault="003D205F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47688157" w14:textId="5A41D42D" w:rsidR="003D205F" w:rsidRDefault="003D205F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2A759C30" w14:textId="172C4DC7" w:rsidR="003D205F" w:rsidRDefault="003D205F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noProof/>
          <w:sz w:val="18"/>
          <w:szCs w:val="18"/>
          <w:lang w:eastAsia="es-ES"/>
        </w:rPr>
        <w:drawing>
          <wp:inline distT="0" distB="0" distL="0" distR="0" wp14:anchorId="19B08690" wp14:editId="6DD6898C">
            <wp:extent cx="5400040" cy="3766820"/>
            <wp:effectExtent l="0" t="0" r="0" b="5080"/>
            <wp:docPr id="25" name="Imagen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13C_25b.png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A8D2B7" w14:textId="77777777" w:rsidR="003910AC" w:rsidRDefault="003910AC" w:rsidP="007E1EA8">
      <w:pPr>
        <w:spacing w:after="160" w:line="360" w:lineRule="auto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br w:type="page"/>
      </w:r>
    </w:p>
    <w:p w14:paraId="17AA0220" w14:textId="2420F8C5" w:rsidR="003910AC" w:rsidRDefault="008D3F70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lastRenderedPageBreak/>
        <w:t>IR</w:t>
      </w:r>
      <w:r w:rsidR="009B2D14" w:rsidRPr="009B2D14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of </w:t>
      </w:r>
      <w:r w:rsidR="0018554E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21</w:t>
      </w:r>
      <w:r w:rsidR="009B2D14" w:rsidRPr="009B2D14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b</w:t>
      </w:r>
    </w:p>
    <w:p w14:paraId="4BB9DF80" w14:textId="1EF0B1E1" w:rsidR="009B2D14" w:rsidRDefault="009B2D14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</w:p>
    <w:p w14:paraId="12E4B525" w14:textId="3194CFDD" w:rsidR="009B2D14" w:rsidRDefault="007B70F2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760EB3">
        <w:rPr>
          <w:rFonts w:ascii="Times New Roman" w:hAnsi="Times New Roman" w:cs="Times New Roman"/>
          <w:b/>
          <w:noProof/>
          <w:sz w:val="18"/>
          <w:szCs w:val="18"/>
          <w:lang w:eastAsia="es-ES"/>
        </w:rPr>
        <w:drawing>
          <wp:inline distT="0" distB="0" distL="0" distR="0" wp14:anchorId="34F729DA" wp14:editId="663F7BBE">
            <wp:extent cx="5400040" cy="3789680"/>
            <wp:effectExtent l="0" t="0" r="0" b="1270"/>
            <wp:docPr id="52" name="Imagen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25b.png"/>
                    <pic:cNvPicPr/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89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BA2A37" w14:textId="6E35C38E" w:rsidR="009B2D14" w:rsidRPr="009B2D14" w:rsidRDefault="009B2D14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</w:p>
    <w:p w14:paraId="2146A427" w14:textId="77777777" w:rsidR="003910AC" w:rsidRDefault="003910AC" w:rsidP="007E1EA8">
      <w:pPr>
        <w:spacing w:after="160" w:line="360" w:lineRule="auto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br w:type="page"/>
      </w:r>
    </w:p>
    <w:p w14:paraId="04F6DCA1" w14:textId="35B8824B" w:rsidR="009B2D14" w:rsidRPr="006C6A80" w:rsidRDefault="009B2D14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6C6A80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lastRenderedPageBreak/>
        <w:t>1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>H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NMR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and </w:t>
      </w:r>
      <w:r w:rsidRPr="006D0965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t>13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C </w:t>
      </w:r>
      <w:r w:rsidR="001C0B2C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NMR 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of </w:t>
      </w:r>
      <w:r w:rsidR="0018554E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22</w:t>
      </w:r>
      <w:r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a</w:t>
      </w:r>
    </w:p>
    <w:p w14:paraId="27DF7AF4" w14:textId="127F4BD9" w:rsidR="003910AC" w:rsidRDefault="003910AC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388D8D7D" w14:textId="73B9748D" w:rsidR="00692F37" w:rsidRDefault="00C928CE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noProof/>
          <w:sz w:val="18"/>
          <w:szCs w:val="18"/>
          <w:lang w:eastAsia="es-ES"/>
        </w:rPr>
        <w:object w:dxaOrig="1440" w:dyaOrig="1440" w14:anchorId="2513E9C3">
          <v:shape id="_x0000_s1036" type="#_x0000_t75" style="position:absolute;left:0;text-align:left;margin-left:169.2pt;margin-top:43.75pt;width:64.6pt;height:117.7pt;z-index:251673600">
            <v:imagedata r:id="rId106" o:title=""/>
          </v:shape>
          <o:OLEObject Type="Embed" ProgID="ChemDraw.Document.6.0" ShapeID="_x0000_s1036" DrawAspect="Content" ObjectID="_1578491277" r:id="rId107"/>
        </w:object>
      </w:r>
      <w:r w:rsidR="00692F37">
        <w:rPr>
          <w:rFonts w:ascii="Times New Roman" w:hAnsi="Times New Roman" w:cs="Times New Roman"/>
          <w:noProof/>
          <w:sz w:val="18"/>
          <w:szCs w:val="18"/>
          <w:lang w:eastAsia="es-ES"/>
        </w:rPr>
        <w:drawing>
          <wp:inline distT="0" distB="0" distL="0" distR="0" wp14:anchorId="60FEEBB7" wp14:editId="603616CE">
            <wp:extent cx="5400040" cy="3766820"/>
            <wp:effectExtent l="0" t="0" r="0" b="5080"/>
            <wp:docPr id="27" name="Imagen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1H_26a.png"/>
                    <pic:cNvPicPr/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664954" w14:textId="18CD3503" w:rsidR="00692F37" w:rsidRDefault="00692F37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1377797A" w14:textId="3D2D69E5" w:rsidR="00692F37" w:rsidRDefault="00692F37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12444445" w14:textId="544F7C6B" w:rsidR="00692F37" w:rsidRDefault="00692F37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noProof/>
          <w:sz w:val="18"/>
          <w:szCs w:val="18"/>
          <w:lang w:eastAsia="es-ES"/>
        </w:rPr>
        <w:drawing>
          <wp:inline distT="0" distB="0" distL="0" distR="0" wp14:anchorId="0864FE4D" wp14:editId="0D0C5826">
            <wp:extent cx="5400040" cy="3766820"/>
            <wp:effectExtent l="0" t="0" r="0" b="5080"/>
            <wp:docPr id="28" name="Imagen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13C_26a.png"/>
                    <pic:cNvPicPr/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681BC6" w14:textId="77777777" w:rsidR="003910AC" w:rsidRDefault="003910AC" w:rsidP="007E1EA8">
      <w:pPr>
        <w:spacing w:after="160" w:line="360" w:lineRule="auto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br w:type="page"/>
      </w:r>
    </w:p>
    <w:p w14:paraId="4B803035" w14:textId="72D266DE" w:rsidR="003910AC" w:rsidRDefault="008D3F70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lastRenderedPageBreak/>
        <w:t>IR</w:t>
      </w:r>
      <w:r w:rsidR="00692F37" w:rsidRPr="00692F37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of </w:t>
      </w:r>
      <w:r w:rsidR="0018554E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22</w:t>
      </w:r>
      <w:r w:rsidR="00692F37" w:rsidRPr="00692F37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a</w:t>
      </w:r>
    </w:p>
    <w:p w14:paraId="2C6EA064" w14:textId="0065C475" w:rsidR="00692F37" w:rsidRDefault="00692F37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</w:p>
    <w:p w14:paraId="5B2E6BEF" w14:textId="54FAFBF5" w:rsidR="00692F37" w:rsidRPr="00692F37" w:rsidRDefault="008D3F70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760EB3">
        <w:rPr>
          <w:rFonts w:ascii="Times New Roman" w:hAnsi="Times New Roman" w:cs="Times New Roman"/>
          <w:b/>
          <w:noProof/>
          <w:sz w:val="18"/>
          <w:szCs w:val="18"/>
          <w:lang w:eastAsia="es-ES"/>
        </w:rPr>
        <w:drawing>
          <wp:inline distT="0" distB="0" distL="0" distR="0" wp14:anchorId="3BA0D306" wp14:editId="7A5D6BE1">
            <wp:extent cx="5400040" cy="3789680"/>
            <wp:effectExtent l="0" t="0" r="0" b="1270"/>
            <wp:docPr id="73" name="Imagen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26a.png"/>
                    <pic:cNvPicPr/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89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BD1BD2" w14:textId="77777777" w:rsidR="003910AC" w:rsidRDefault="003910AC" w:rsidP="007E1EA8">
      <w:pPr>
        <w:spacing w:after="160" w:line="360" w:lineRule="auto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br w:type="page"/>
      </w:r>
    </w:p>
    <w:p w14:paraId="1B9E38E0" w14:textId="10EBCA8E" w:rsidR="00692F37" w:rsidRPr="006C6A80" w:rsidRDefault="00692F37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6C6A80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lastRenderedPageBreak/>
        <w:t>1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>H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NMR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and </w:t>
      </w:r>
      <w:r w:rsidRPr="006D0965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t>13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C </w:t>
      </w:r>
      <w:r w:rsidR="001C0B2C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NMR 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of </w:t>
      </w:r>
      <w:r w:rsidR="0018554E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22</w:t>
      </w:r>
      <w:r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b</w:t>
      </w:r>
    </w:p>
    <w:p w14:paraId="727FA632" w14:textId="339B9986" w:rsidR="003910AC" w:rsidRDefault="003910AC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735D768E" w14:textId="36B9BAAE" w:rsidR="00692F37" w:rsidRDefault="00C928CE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noProof/>
        </w:rPr>
        <w:object w:dxaOrig="1440" w:dyaOrig="1440" w14:anchorId="2513E9C3">
          <v:shape id="_x0000_s1035" type="#_x0000_t75" style="position:absolute;left:0;text-align:left;margin-left:178.95pt;margin-top:31.75pt;width:64.5pt;height:117.75pt;z-index:251672576">
            <v:imagedata r:id="rId111" o:title=""/>
          </v:shape>
          <o:OLEObject Type="Embed" ProgID="ChemDraw.Document.6.0" ShapeID="_x0000_s1035" DrawAspect="Content" ObjectID="_1578491278" r:id="rId112"/>
        </w:object>
      </w:r>
      <w:r w:rsidR="00692F37">
        <w:rPr>
          <w:rFonts w:ascii="Times New Roman" w:hAnsi="Times New Roman" w:cs="Times New Roman"/>
          <w:noProof/>
          <w:sz w:val="18"/>
          <w:szCs w:val="18"/>
          <w:lang w:eastAsia="es-ES"/>
        </w:rPr>
        <w:drawing>
          <wp:inline distT="0" distB="0" distL="0" distR="0" wp14:anchorId="55155FE4" wp14:editId="718DEE70">
            <wp:extent cx="5400040" cy="3766820"/>
            <wp:effectExtent l="0" t="0" r="0" b="5080"/>
            <wp:docPr id="29" name="Imagen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1H_26b.png"/>
                    <pic:cNvPicPr/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E5B1B3" w14:textId="0F35250B" w:rsidR="00692F37" w:rsidRDefault="00692F37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04DACC20" w14:textId="72BAAF32" w:rsidR="00692F37" w:rsidRDefault="00692F37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7EE016D5" w14:textId="2847745D" w:rsidR="00692F37" w:rsidRDefault="00692F37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noProof/>
          <w:sz w:val="18"/>
          <w:szCs w:val="18"/>
          <w:lang w:eastAsia="es-ES"/>
        </w:rPr>
        <w:drawing>
          <wp:inline distT="0" distB="0" distL="0" distR="0" wp14:anchorId="5847DB0A" wp14:editId="73F11690">
            <wp:extent cx="5400040" cy="3766820"/>
            <wp:effectExtent l="0" t="0" r="0" b="5080"/>
            <wp:docPr id="30" name="Imagen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13C_26b.png"/>
                    <pic:cNvPicPr/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9CE571" w14:textId="77777777" w:rsidR="003910AC" w:rsidRDefault="003910AC" w:rsidP="007E1EA8">
      <w:pPr>
        <w:spacing w:after="160" w:line="360" w:lineRule="auto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br w:type="page"/>
      </w:r>
    </w:p>
    <w:p w14:paraId="154A448E" w14:textId="0DB0FF3B" w:rsidR="003910AC" w:rsidRDefault="008D3F70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lastRenderedPageBreak/>
        <w:t>IR</w:t>
      </w:r>
      <w:r w:rsidR="00692F37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of </w:t>
      </w:r>
      <w:r w:rsidR="0018554E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22</w:t>
      </w:r>
      <w:r w:rsidR="00692F37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b</w:t>
      </w:r>
    </w:p>
    <w:p w14:paraId="2E551A8D" w14:textId="4974F5A9" w:rsidR="00692F37" w:rsidRDefault="00692F37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</w:p>
    <w:p w14:paraId="2701222C" w14:textId="04C2C30A" w:rsidR="00692F37" w:rsidRDefault="007B70F2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E3567E">
        <w:rPr>
          <w:rFonts w:ascii="Times New Roman" w:hAnsi="Times New Roman" w:cs="Times New Roman"/>
          <w:b/>
          <w:noProof/>
          <w:sz w:val="18"/>
          <w:szCs w:val="18"/>
          <w:lang w:eastAsia="es-ES"/>
        </w:rPr>
        <w:drawing>
          <wp:inline distT="0" distB="0" distL="0" distR="0" wp14:anchorId="3EC10D7B" wp14:editId="58158BEE">
            <wp:extent cx="5400040" cy="3789680"/>
            <wp:effectExtent l="0" t="0" r="0" b="1270"/>
            <wp:docPr id="53" name="Imagen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26b.png"/>
                    <pic:cNvPicPr/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89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49A0D9" w14:textId="73DFE10C" w:rsidR="00692F37" w:rsidRPr="00692F37" w:rsidRDefault="00692F37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</w:p>
    <w:p w14:paraId="347A9413" w14:textId="77777777" w:rsidR="003910AC" w:rsidRDefault="003910AC" w:rsidP="007E1EA8">
      <w:pPr>
        <w:spacing w:after="160" w:line="360" w:lineRule="auto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br w:type="page"/>
      </w:r>
    </w:p>
    <w:p w14:paraId="494A6362" w14:textId="06501ECB" w:rsidR="00692F37" w:rsidRPr="006C6A80" w:rsidRDefault="00692F37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6C6A80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lastRenderedPageBreak/>
        <w:t>1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>H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NMR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and </w:t>
      </w:r>
      <w:r w:rsidRPr="006D0965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t>13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C </w:t>
      </w:r>
      <w:r w:rsidR="001C0B2C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NMR 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of </w:t>
      </w:r>
      <w:r w:rsidR="0018554E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23</w:t>
      </w:r>
      <w:r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a</w:t>
      </w:r>
    </w:p>
    <w:p w14:paraId="6CBCCBCE" w14:textId="5F948932" w:rsidR="003910AC" w:rsidRDefault="003910AC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60603953" w14:textId="75DD05EC" w:rsidR="00692F37" w:rsidRDefault="00C928CE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noProof/>
          <w:sz w:val="18"/>
          <w:szCs w:val="18"/>
          <w:lang w:eastAsia="es-ES"/>
        </w:rPr>
        <w:object w:dxaOrig="1440" w:dyaOrig="1440" w14:anchorId="7F8DEC7A">
          <v:shape id="_x0000_s1034" type="#_x0000_t75" style="position:absolute;left:0;text-align:left;margin-left:165.45pt;margin-top:40.75pt;width:77.25pt;height:108.8pt;z-index:251670528">
            <v:imagedata r:id="rId115" o:title=""/>
          </v:shape>
          <o:OLEObject Type="Embed" ProgID="ChemDraw.Document.6.0" ShapeID="_x0000_s1034" DrawAspect="Content" ObjectID="_1578491279" r:id="rId116"/>
        </w:object>
      </w:r>
      <w:r w:rsidR="00692F37">
        <w:rPr>
          <w:rFonts w:ascii="Times New Roman" w:hAnsi="Times New Roman" w:cs="Times New Roman"/>
          <w:noProof/>
          <w:sz w:val="18"/>
          <w:szCs w:val="18"/>
          <w:lang w:eastAsia="es-ES"/>
        </w:rPr>
        <w:drawing>
          <wp:inline distT="0" distB="0" distL="0" distR="0" wp14:anchorId="21187242" wp14:editId="219EFC61">
            <wp:extent cx="5400040" cy="3766820"/>
            <wp:effectExtent l="0" t="0" r="0" b="5080"/>
            <wp:docPr id="32" name="Imagen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1H_27a.png"/>
                    <pic:cNvPicPr/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FF00F9" w14:textId="66E7E1D8" w:rsidR="00692F37" w:rsidRDefault="00692F37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68D00BB6" w14:textId="18216AC6" w:rsidR="00692F37" w:rsidRDefault="00692F37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5509E886" w14:textId="2BEDA03B" w:rsidR="00692F37" w:rsidRDefault="00692F37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noProof/>
          <w:sz w:val="18"/>
          <w:szCs w:val="18"/>
          <w:lang w:eastAsia="es-ES"/>
        </w:rPr>
        <w:drawing>
          <wp:inline distT="0" distB="0" distL="0" distR="0" wp14:anchorId="5628CC40" wp14:editId="1160AE24">
            <wp:extent cx="5400040" cy="3766820"/>
            <wp:effectExtent l="0" t="0" r="0" b="5080"/>
            <wp:docPr id="33" name="Imagen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13C_27a.png"/>
                    <pic:cNvPicPr/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FD2D18" w14:textId="77777777" w:rsidR="003910AC" w:rsidRDefault="003910AC" w:rsidP="007E1EA8">
      <w:pPr>
        <w:spacing w:after="160" w:line="360" w:lineRule="auto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br w:type="page"/>
      </w:r>
    </w:p>
    <w:p w14:paraId="64CEA4F2" w14:textId="248CD1D2" w:rsidR="003910AC" w:rsidRDefault="008D3F70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lastRenderedPageBreak/>
        <w:t>IR</w:t>
      </w:r>
      <w:r w:rsidR="00692F37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of </w:t>
      </w:r>
      <w:r w:rsidR="0018554E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23</w:t>
      </w:r>
      <w:r w:rsidR="00692F37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a</w:t>
      </w:r>
    </w:p>
    <w:p w14:paraId="7F73F78A" w14:textId="75703036" w:rsidR="00692F37" w:rsidRDefault="00692F37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</w:p>
    <w:p w14:paraId="6BF68CB0" w14:textId="6701949C" w:rsidR="00692F37" w:rsidRDefault="007B70F2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E3567E">
        <w:rPr>
          <w:rFonts w:ascii="Times New Roman" w:hAnsi="Times New Roman" w:cs="Times New Roman"/>
          <w:b/>
          <w:noProof/>
          <w:sz w:val="18"/>
          <w:szCs w:val="18"/>
          <w:lang w:eastAsia="es-ES"/>
        </w:rPr>
        <w:drawing>
          <wp:inline distT="0" distB="0" distL="0" distR="0" wp14:anchorId="42AF215A" wp14:editId="0C745ADD">
            <wp:extent cx="5400040" cy="3789680"/>
            <wp:effectExtent l="0" t="0" r="0" b="1270"/>
            <wp:docPr id="54" name="Imagen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27a.png"/>
                    <pic:cNvPicPr/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89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855BF5" w14:textId="1EAF1AB8" w:rsidR="00692F37" w:rsidRPr="00692F37" w:rsidRDefault="00692F37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</w:p>
    <w:p w14:paraId="702504BF" w14:textId="77777777" w:rsidR="003910AC" w:rsidRDefault="003910AC" w:rsidP="007E1EA8">
      <w:pPr>
        <w:spacing w:after="160" w:line="360" w:lineRule="auto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br w:type="page"/>
      </w:r>
    </w:p>
    <w:p w14:paraId="4A6AA72E" w14:textId="6171FD26" w:rsidR="00491772" w:rsidRPr="006C6A80" w:rsidRDefault="00491772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6C6A80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lastRenderedPageBreak/>
        <w:t>1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>H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NMR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and </w:t>
      </w:r>
      <w:r w:rsidRPr="006D0965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t>13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C 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of </w:t>
      </w:r>
      <w:r w:rsidR="00A620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NMR </w:t>
      </w:r>
      <w:r w:rsidR="0018554E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23</w:t>
      </w:r>
      <w:r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b</w:t>
      </w:r>
    </w:p>
    <w:p w14:paraId="0B11C89F" w14:textId="6BE1A61C" w:rsidR="003910AC" w:rsidRDefault="003910AC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4AAE6B65" w14:textId="0FD59356" w:rsidR="00491772" w:rsidRDefault="00C928CE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noProof/>
        </w:rPr>
        <w:object w:dxaOrig="1440" w:dyaOrig="1440" w14:anchorId="7F8DEC7A">
          <v:shape id="_x0000_s1033" type="#_x0000_t75" style="position:absolute;left:0;text-align:left;margin-left:172.2pt;margin-top:38.5pt;width:77.25pt;height:108.75pt;z-index:251669504">
            <v:imagedata r:id="rId120" o:title=""/>
          </v:shape>
          <o:OLEObject Type="Embed" ProgID="ChemDraw.Document.6.0" ShapeID="_x0000_s1033" DrawAspect="Content" ObjectID="_1578491280" r:id="rId121"/>
        </w:object>
      </w:r>
      <w:r w:rsidR="00491772">
        <w:rPr>
          <w:rFonts w:ascii="Times New Roman" w:hAnsi="Times New Roman" w:cs="Times New Roman"/>
          <w:noProof/>
          <w:sz w:val="18"/>
          <w:szCs w:val="18"/>
          <w:lang w:eastAsia="es-ES"/>
        </w:rPr>
        <w:drawing>
          <wp:inline distT="0" distB="0" distL="0" distR="0" wp14:anchorId="3F70D2BF" wp14:editId="4C4A558F">
            <wp:extent cx="5400040" cy="3766820"/>
            <wp:effectExtent l="0" t="0" r="0" b="5080"/>
            <wp:docPr id="35" name="Imagen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1H_27b.png"/>
                    <pic:cNvPicPr/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708BC2" w14:textId="199E2BD7" w:rsidR="00491772" w:rsidRDefault="00491772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640483B0" w14:textId="5CABC3CE" w:rsidR="00491772" w:rsidRDefault="00491772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44839E5C" w14:textId="48D29DB9" w:rsidR="00491772" w:rsidRDefault="00491772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noProof/>
          <w:sz w:val="18"/>
          <w:szCs w:val="18"/>
          <w:lang w:eastAsia="es-ES"/>
        </w:rPr>
        <w:drawing>
          <wp:inline distT="0" distB="0" distL="0" distR="0" wp14:anchorId="52F99AC5" wp14:editId="0ADE028A">
            <wp:extent cx="5400040" cy="3766820"/>
            <wp:effectExtent l="0" t="0" r="0" b="5080"/>
            <wp:docPr id="36" name="Imagen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13C_27b.png"/>
                    <pic:cNvPicPr/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AEAA3E" w14:textId="77777777" w:rsidR="003910AC" w:rsidRDefault="003910AC" w:rsidP="007E1EA8">
      <w:pPr>
        <w:spacing w:after="160" w:line="360" w:lineRule="auto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br w:type="page"/>
      </w:r>
    </w:p>
    <w:p w14:paraId="15FD2255" w14:textId="4834E388" w:rsidR="003910AC" w:rsidRDefault="00067354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lastRenderedPageBreak/>
        <w:t>IR</w:t>
      </w:r>
      <w:r w:rsidR="00491772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of </w:t>
      </w:r>
      <w:r w:rsidR="0018554E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23</w:t>
      </w:r>
      <w:r w:rsidR="00491772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b</w:t>
      </w:r>
    </w:p>
    <w:p w14:paraId="23BA5FE9" w14:textId="1B607A52" w:rsidR="00491772" w:rsidRDefault="00491772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</w:p>
    <w:p w14:paraId="5F4153FC" w14:textId="2F89A758" w:rsidR="00491772" w:rsidRDefault="007B70F2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E3567E">
        <w:rPr>
          <w:rFonts w:ascii="Times New Roman" w:hAnsi="Times New Roman" w:cs="Times New Roman"/>
          <w:b/>
          <w:noProof/>
          <w:sz w:val="18"/>
          <w:szCs w:val="18"/>
          <w:lang w:eastAsia="es-ES"/>
        </w:rPr>
        <w:drawing>
          <wp:inline distT="0" distB="0" distL="0" distR="0" wp14:anchorId="4EE5AD77" wp14:editId="48C35153">
            <wp:extent cx="5400040" cy="3789680"/>
            <wp:effectExtent l="0" t="0" r="0" b="1270"/>
            <wp:docPr id="55" name="Imagen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27b.png"/>
                    <pic:cNvPicPr/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89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8E2DA3" w14:textId="205D0E9C" w:rsidR="00597A23" w:rsidRPr="00491772" w:rsidRDefault="00597A23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</w:p>
    <w:p w14:paraId="79BD1C26" w14:textId="77777777" w:rsidR="003910AC" w:rsidRDefault="003910AC" w:rsidP="007E1EA8">
      <w:pPr>
        <w:spacing w:after="160" w:line="360" w:lineRule="auto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br w:type="page"/>
      </w:r>
    </w:p>
    <w:p w14:paraId="547C1955" w14:textId="1059B0D6" w:rsidR="005D0A52" w:rsidRPr="006C6A80" w:rsidRDefault="005D0A52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6C6A80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lastRenderedPageBreak/>
        <w:t>1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>H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NMR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and </w:t>
      </w:r>
      <w:r w:rsidRPr="006D0965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t>13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C 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of </w:t>
      </w:r>
      <w:r w:rsidR="00A620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NMR </w:t>
      </w:r>
      <w:r w:rsidR="0018554E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24</w:t>
      </w:r>
      <w:r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a</w:t>
      </w:r>
    </w:p>
    <w:p w14:paraId="2EE152EC" w14:textId="164BF7B1" w:rsidR="003910AC" w:rsidRDefault="003910AC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7B69F5BF" w14:textId="4749EFF8" w:rsidR="005D0A52" w:rsidRDefault="00C928CE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noProof/>
        </w:rPr>
        <w:object w:dxaOrig="1440" w:dyaOrig="1440" w14:anchorId="5C1009BD">
          <v:shape id="_x0000_s1032" type="#_x0000_t75" style="position:absolute;left:0;text-align:left;margin-left:169.2pt;margin-top:30.25pt;width:64.5pt;height:117pt;z-index:251667456">
            <v:imagedata r:id="rId125" o:title=""/>
          </v:shape>
          <o:OLEObject Type="Embed" ProgID="ChemDraw.Document.6.0" ShapeID="_x0000_s1032" DrawAspect="Content" ObjectID="_1578491281" r:id="rId126"/>
        </w:object>
      </w:r>
      <w:r w:rsidR="005D0A52">
        <w:rPr>
          <w:rFonts w:ascii="Times New Roman" w:hAnsi="Times New Roman" w:cs="Times New Roman"/>
          <w:noProof/>
          <w:sz w:val="18"/>
          <w:szCs w:val="18"/>
          <w:lang w:eastAsia="es-ES"/>
        </w:rPr>
        <w:drawing>
          <wp:inline distT="0" distB="0" distL="0" distR="0" wp14:anchorId="1F5B05EF" wp14:editId="60AC5261">
            <wp:extent cx="5400040" cy="3766820"/>
            <wp:effectExtent l="0" t="0" r="0" b="5080"/>
            <wp:docPr id="37" name="Imagen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1H_28a.png"/>
                    <pic:cNvPicPr/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E1A63F" w14:textId="2A759747" w:rsidR="005D0A52" w:rsidRDefault="005D0A52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7C39436D" w14:textId="21F11D72" w:rsidR="005D0A52" w:rsidRDefault="005D0A52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3A0354BD" w14:textId="7BC65F29" w:rsidR="005D0A52" w:rsidRDefault="005D0A52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noProof/>
          <w:sz w:val="18"/>
          <w:szCs w:val="18"/>
          <w:lang w:eastAsia="es-ES"/>
        </w:rPr>
        <w:drawing>
          <wp:inline distT="0" distB="0" distL="0" distR="0" wp14:anchorId="043D92E5" wp14:editId="5F79570D">
            <wp:extent cx="5400040" cy="3766820"/>
            <wp:effectExtent l="0" t="0" r="0" b="5080"/>
            <wp:docPr id="38" name="Imagen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13C_28a.png"/>
                    <pic:cNvPicPr/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CA34A7" w14:textId="77777777" w:rsidR="003910AC" w:rsidRDefault="003910AC" w:rsidP="007E1EA8">
      <w:pPr>
        <w:spacing w:after="160" w:line="360" w:lineRule="auto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br w:type="page"/>
      </w:r>
    </w:p>
    <w:p w14:paraId="59260F3C" w14:textId="142E323F" w:rsidR="003910AC" w:rsidRDefault="00067354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lastRenderedPageBreak/>
        <w:t>IR</w:t>
      </w:r>
      <w:r w:rsidR="005D0A52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of </w:t>
      </w:r>
      <w:r w:rsidR="0018554E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24</w:t>
      </w:r>
      <w:r w:rsidR="005D0A52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a</w:t>
      </w:r>
    </w:p>
    <w:p w14:paraId="3BEC7B00" w14:textId="53858E23" w:rsidR="005D0A52" w:rsidRDefault="005D0A52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</w:p>
    <w:p w14:paraId="45AAC183" w14:textId="2C8BB9CA" w:rsidR="005D0A52" w:rsidRDefault="007B70F2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E3567E">
        <w:rPr>
          <w:rFonts w:ascii="Times New Roman" w:hAnsi="Times New Roman" w:cs="Times New Roman"/>
          <w:b/>
          <w:noProof/>
          <w:sz w:val="18"/>
          <w:szCs w:val="18"/>
          <w:lang w:eastAsia="es-ES"/>
        </w:rPr>
        <w:drawing>
          <wp:inline distT="0" distB="0" distL="0" distR="0" wp14:anchorId="07635221" wp14:editId="504C8D7D">
            <wp:extent cx="5400040" cy="3789680"/>
            <wp:effectExtent l="0" t="0" r="0" b="1270"/>
            <wp:docPr id="56" name="Imagen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28a.png"/>
                    <pic:cNvPicPr/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89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E16641" w14:textId="16315FB7" w:rsidR="00067354" w:rsidRDefault="00067354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</w:p>
    <w:p w14:paraId="7F31B263" w14:textId="77777777" w:rsidR="00067354" w:rsidRDefault="00067354">
      <w:pPr>
        <w:spacing w:after="160" w:line="259" w:lineRule="auto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br w:type="page"/>
      </w:r>
    </w:p>
    <w:p w14:paraId="2F7C41FA" w14:textId="5034E638" w:rsidR="00067354" w:rsidRPr="006C6A80" w:rsidRDefault="00067354" w:rsidP="00067354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6C6A80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lastRenderedPageBreak/>
        <w:t>1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>H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NMR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and </w:t>
      </w:r>
      <w:r w:rsidRPr="006D0965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t>13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C NMR 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of </w:t>
      </w:r>
      <w:r w:rsidR="0018554E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24</w:t>
      </w:r>
      <w:r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b</w:t>
      </w:r>
    </w:p>
    <w:p w14:paraId="78F62689" w14:textId="7565F5F0" w:rsidR="00067354" w:rsidRDefault="00067354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</w:p>
    <w:p w14:paraId="6398F11F" w14:textId="248B2F8B" w:rsidR="00BA3A52" w:rsidRDefault="00C928CE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>
        <w:rPr>
          <w:noProof/>
        </w:rPr>
        <w:object w:dxaOrig="1440" w:dyaOrig="1440" w14:anchorId="7121D3EC">
          <v:shape id="_x0000_s1031" type="#_x0000_t75" style="position:absolute;left:0;text-align:left;margin-left:175.95pt;margin-top:37pt;width:64.5pt;height:117pt;z-index:251665408">
            <v:imagedata r:id="rId130" o:title=""/>
          </v:shape>
          <o:OLEObject Type="Embed" ProgID="ChemDraw.Document.6.0" ShapeID="_x0000_s1031" DrawAspect="Content" ObjectID="_1578491282" r:id="rId131"/>
        </w:object>
      </w:r>
      <w:r w:rsidR="00BA3A52" w:rsidRPr="00E3567E">
        <w:rPr>
          <w:rFonts w:ascii="Times New Roman" w:hAnsi="Times New Roman" w:cs="Times New Roman"/>
          <w:b/>
          <w:noProof/>
          <w:sz w:val="18"/>
          <w:szCs w:val="18"/>
          <w:lang w:eastAsia="es-ES"/>
        </w:rPr>
        <w:drawing>
          <wp:inline distT="0" distB="0" distL="0" distR="0" wp14:anchorId="2DB5D481" wp14:editId="7E5A2ABF">
            <wp:extent cx="5400040" cy="3766820"/>
            <wp:effectExtent l="0" t="0" r="0" b="5080"/>
            <wp:docPr id="75" name="Imagen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1H_28b.png"/>
                    <pic:cNvPicPr/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463F72" w14:textId="4D31EA89" w:rsidR="00BA3A52" w:rsidRDefault="00BA3A52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</w:p>
    <w:p w14:paraId="0EFF5B72" w14:textId="143B4982" w:rsidR="00BA3A52" w:rsidRDefault="00BA3A52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</w:p>
    <w:p w14:paraId="417FB294" w14:textId="6C39127E" w:rsidR="00BA3A52" w:rsidRDefault="00BA3A52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>
        <w:rPr>
          <w:rFonts w:ascii="Times New Roman" w:hAnsi="Times New Roman" w:cs="Times New Roman"/>
          <w:b/>
          <w:noProof/>
          <w:sz w:val="18"/>
          <w:szCs w:val="18"/>
          <w:u w:val="single"/>
          <w:lang w:eastAsia="es-ES"/>
        </w:rPr>
        <w:drawing>
          <wp:inline distT="0" distB="0" distL="0" distR="0" wp14:anchorId="64875439" wp14:editId="7DC44895">
            <wp:extent cx="5400040" cy="3766820"/>
            <wp:effectExtent l="0" t="0" r="0" b="5080"/>
            <wp:docPr id="76" name="Imagen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13C_28b.png"/>
                    <pic:cNvPicPr/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CFF4F1" w14:textId="77777777" w:rsidR="00067354" w:rsidRDefault="00067354">
      <w:pPr>
        <w:spacing w:after="160" w:line="259" w:lineRule="auto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br w:type="page"/>
      </w:r>
    </w:p>
    <w:p w14:paraId="03792D05" w14:textId="5A6CE3FB" w:rsidR="00067354" w:rsidRDefault="00067354" w:rsidP="00067354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lastRenderedPageBreak/>
        <w:t xml:space="preserve">IR of </w:t>
      </w:r>
      <w:r w:rsidR="0018554E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24</w:t>
      </w:r>
      <w:r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b</w:t>
      </w:r>
    </w:p>
    <w:p w14:paraId="51B61CDF" w14:textId="21F7728C" w:rsidR="005D0A52" w:rsidRDefault="005D0A52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</w:p>
    <w:p w14:paraId="2CF224DA" w14:textId="24933BF0" w:rsidR="00067354" w:rsidRPr="005D0A52" w:rsidRDefault="00067354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E3567E">
        <w:rPr>
          <w:rFonts w:ascii="Times New Roman" w:hAnsi="Times New Roman" w:cs="Times New Roman"/>
          <w:b/>
          <w:noProof/>
          <w:sz w:val="18"/>
          <w:szCs w:val="18"/>
          <w:lang w:eastAsia="es-ES"/>
        </w:rPr>
        <w:drawing>
          <wp:inline distT="0" distB="0" distL="0" distR="0" wp14:anchorId="3F6F226E" wp14:editId="30548A4E">
            <wp:extent cx="5400040" cy="3789680"/>
            <wp:effectExtent l="0" t="0" r="0" b="1270"/>
            <wp:docPr id="74" name="Imagen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28b.png"/>
                    <pic:cNvPicPr/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89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DA38C3" w14:textId="77777777" w:rsidR="003910AC" w:rsidRDefault="003910AC" w:rsidP="007E1EA8">
      <w:pPr>
        <w:spacing w:after="160" w:line="360" w:lineRule="auto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br w:type="page"/>
      </w:r>
    </w:p>
    <w:p w14:paraId="360B1048" w14:textId="5DA77A10" w:rsidR="00FC4C56" w:rsidRPr="006C6A80" w:rsidRDefault="00FC4C56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6C6A80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lastRenderedPageBreak/>
        <w:t>1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>H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NMR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and </w:t>
      </w:r>
      <w:r w:rsidRPr="006D0965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t>13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C </w:t>
      </w:r>
      <w:r w:rsidR="00A620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NMR 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of </w:t>
      </w:r>
      <w:r w:rsidR="0018554E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25</w:t>
      </w:r>
      <w:r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a</w:t>
      </w:r>
    </w:p>
    <w:p w14:paraId="7487252E" w14:textId="42C914B2" w:rsidR="00FC4C56" w:rsidRDefault="00FC4C56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372BD6CB" w14:textId="7A89AC8D" w:rsidR="00633297" w:rsidRDefault="00C928CE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noProof/>
        </w:rPr>
        <w:object w:dxaOrig="1440" w:dyaOrig="1440" w14:anchorId="16EEBF65">
          <v:shape id="_x0000_s1030" type="#_x0000_t75" style="position:absolute;left:0;text-align:left;margin-left:167.7pt;margin-top:37pt;width:64.5pt;height:116.25pt;z-index:251663360">
            <v:imagedata r:id="rId135" o:title=""/>
          </v:shape>
          <o:OLEObject Type="Embed" ProgID="ChemDraw.Document.6.0" ShapeID="_x0000_s1030" DrawAspect="Content" ObjectID="_1578491283" r:id="rId136"/>
        </w:object>
      </w:r>
      <w:r w:rsidR="00633297">
        <w:rPr>
          <w:rFonts w:ascii="Times New Roman" w:hAnsi="Times New Roman" w:cs="Times New Roman"/>
          <w:noProof/>
          <w:sz w:val="18"/>
          <w:szCs w:val="18"/>
          <w:lang w:eastAsia="es-ES"/>
        </w:rPr>
        <w:drawing>
          <wp:inline distT="0" distB="0" distL="0" distR="0" wp14:anchorId="2CE41B0F" wp14:editId="60BFA0C2">
            <wp:extent cx="5400040" cy="3766820"/>
            <wp:effectExtent l="0" t="0" r="0" b="5080"/>
            <wp:docPr id="77" name="Imagen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1H_29a.png"/>
                    <pic:cNvPicPr/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8A34EB" w14:textId="74FAF19C" w:rsidR="00633297" w:rsidRDefault="00633297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5A13D140" w14:textId="3A592AC5" w:rsidR="00633297" w:rsidRDefault="00633297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09CAAC0D" w14:textId="651C0F25" w:rsidR="00633297" w:rsidRDefault="0018554E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noProof/>
          <w:sz w:val="18"/>
          <w:szCs w:val="18"/>
          <w:lang w:eastAsia="es-ES"/>
        </w:rPr>
        <w:drawing>
          <wp:inline distT="0" distB="0" distL="0" distR="0" wp14:anchorId="007DF98E" wp14:editId="2C717B49">
            <wp:extent cx="5400040" cy="3766820"/>
            <wp:effectExtent l="0" t="0" r="0" b="5080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13C_29a.png"/>
                    <pic:cNvPicPr/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54053B" w14:textId="77777777" w:rsidR="00FC4C56" w:rsidRDefault="00FC4C56" w:rsidP="007E1EA8">
      <w:pPr>
        <w:spacing w:after="160" w:line="360" w:lineRule="auto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br w:type="page"/>
      </w:r>
    </w:p>
    <w:p w14:paraId="246345E4" w14:textId="0E5C170B" w:rsidR="00FC4C56" w:rsidRDefault="00C6584D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lastRenderedPageBreak/>
        <w:t>IR</w:t>
      </w:r>
      <w:r w:rsidR="00FC4C56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of </w:t>
      </w:r>
      <w:r w:rsidR="0018554E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25</w:t>
      </w:r>
      <w:r w:rsidR="00FC4C56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a</w:t>
      </w:r>
    </w:p>
    <w:p w14:paraId="4AFA4296" w14:textId="6BEFDE68" w:rsidR="00FC4C56" w:rsidRDefault="00FC4C56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</w:p>
    <w:p w14:paraId="6C343F0E" w14:textId="42DFFDB7" w:rsidR="00FC4C56" w:rsidRPr="00FC4C56" w:rsidRDefault="00C6584D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E3567E">
        <w:rPr>
          <w:rFonts w:ascii="Times New Roman" w:hAnsi="Times New Roman" w:cs="Times New Roman"/>
          <w:b/>
          <w:noProof/>
          <w:sz w:val="18"/>
          <w:szCs w:val="18"/>
          <w:lang w:eastAsia="es-ES"/>
        </w:rPr>
        <w:drawing>
          <wp:inline distT="0" distB="0" distL="0" distR="0" wp14:anchorId="26151D30" wp14:editId="2E53A1E0">
            <wp:extent cx="5400040" cy="3789680"/>
            <wp:effectExtent l="0" t="0" r="0" b="1270"/>
            <wp:docPr id="78" name="Imagen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29a.png"/>
                    <pic:cNvPicPr/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89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A54900" w14:textId="77777777" w:rsidR="00FC4C56" w:rsidRDefault="00FC4C56" w:rsidP="007E1EA8">
      <w:pPr>
        <w:spacing w:after="160" w:line="360" w:lineRule="auto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br w:type="page"/>
      </w:r>
    </w:p>
    <w:p w14:paraId="514256B2" w14:textId="225DC960" w:rsidR="00FC4C56" w:rsidRPr="006C6A80" w:rsidRDefault="00FC4C56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6C6A80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lastRenderedPageBreak/>
        <w:t>1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>H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NMR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and </w:t>
      </w:r>
      <w:r w:rsidRPr="006D0965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t>13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C </w:t>
      </w:r>
      <w:r w:rsidR="00A620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NMR 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of </w:t>
      </w:r>
      <w:r w:rsidR="0018554E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25</w:t>
      </w:r>
      <w:r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b</w:t>
      </w:r>
    </w:p>
    <w:p w14:paraId="3165154F" w14:textId="3D7E99D3" w:rsidR="00FC4C56" w:rsidRDefault="00FC4C56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3CE00ACB" w14:textId="1F8DCD2E" w:rsidR="00FC4C56" w:rsidRDefault="00C928CE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noProof/>
        </w:rPr>
        <w:object w:dxaOrig="1440" w:dyaOrig="1440" w14:anchorId="2A13FF15">
          <v:shape id="_x0000_s1029" type="#_x0000_t75" style="position:absolute;left:0;text-align:left;margin-left:181.95pt;margin-top:33.25pt;width:64.5pt;height:116.25pt;z-index:251661312">
            <v:imagedata r:id="rId140" o:title=""/>
          </v:shape>
          <o:OLEObject Type="Embed" ProgID="ChemDraw.Document.6.0" ShapeID="_x0000_s1029" DrawAspect="Content" ObjectID="_1578491284" r:id="rId141"/>
        </w:object>
      </w:r>
      <w:r w:rsidR="00FC4C56">
        <w:rPr>
          <w:rFonts w:ascii="Times New Roman" w:hAnsi="Times New Roman" w:cs="Times New Roman"/>
          <w:noProof/>
          <w:sz w:val="18"/>
          <w:szCs w:val="18"/>
          <w:lang w:eastAsia="es-ES"/>
        </w:rPr>
        <w:drawing>
          <wp:inline distT="0" distB="0" distL="0" distR="0" wp14:anchorId="078C236C" wp14:editId="77007EC8">
            <wp:extent cx="5400040" cy="3766820"/>
            <wp:effectExtent l="0" t="0" r="0" b="5080"/>
            <wp:docPr id="40" name="Imagen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1H_29b.png"/>
                    <pic:cNvPicPr/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00390A" w14:textId="73F3BAAA" w:rsidR="00FC4C56" w:rsidRDefault="00FC4C56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684D06DD" w14:textId="49F94A7D" w:rsidR="00FC4C56" w:rsidRDefault="00FC4C56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7BAB760C" w14:textId="0DCD1239" w:rsidR="00FC4C56" w:rsidRDefault="00FC4C56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noProof/>
          <w:sz w:val="18"/>
          <w:szCs w:val="18"/>
          <w:lang w:eastAsia="es-ES"/>
        </w:rPr>
        <w:drawing>
          <wp:inline distT="0" distB="0" distL="0" distR="0" wp14:anchorId="0F40BD06" wp14:editId="1D23EDD3">
            <wp:extent cx="5400040" cy="3766820"/>
            <wp:effectExtent l="0" t="0" r="0" b="5080"/>
            <wp:docPr id="41" name="Imagen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13C_29b.png"/>
                    <pic:cNvPicPr/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76092B" w14:textId="77777777" w:rsidR="00FC4C56" w:rsidRDefault="00FC4C56" w:rsidP="007E1EA8">
      <w:pPr>
        <w:spacing w:after="160" w:line="360" w:lineRule="auto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br w:type="page"/>
      </w:r>
    </w:p>
    <w:p w14:paraId="0D13C323" w14:textId="1E6EFACC" w:rsidR="00FC4C56" w:rsidRDefault="00C6584D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lastRenderedPageBreak/>
        <w:t>IR</w:t>
      </w:r>
      <w:r w:rsidR="00FC4C56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of </w:t>
      </w:r>
      <w:r w:rsidR="0018554E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25</w:t>
      </w:r>
      <w:r w:rsidR="00FC4C56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b</w:t>
      </w:r>
    </w:p>
    <w:p w14:paraId="7FFC1AC4" w14:textId="1249A90B" w:rsidR="00FC4C56" w:rsidRDefault="00FC4C56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</w:p>
    <w:p w14:paraId="2EE6C631" w14:textId="715D0084" w:rsidR="00FC4C56" w:rsidRPr="00FC4C56" w:rsidRDefault="00C6584D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E3567E">
        <w:rPr>
          <w:rFonts w:ascii="Times New Roman" w:hAnsi="Times New Roman" w:cs="Times New Roman"/>
          <w:b/>
          <w:noProof/>
          <w:sz w:val="18"/>
          <w:szCs w:val="18"/>
          <w:lang w:eastAsia="es-ES"/>
        </w:rPr>
        <w:drawing>
          <wp:inline distT="0" distB="0" distL="0" distR="0" wp14:anchorId="17E9BA12" wp14:editId="3CD1DA6D">
            <wp:extent cx="5400040" cy="3789680"/>
            <wp:effectExtent l="0" t="0" r="0" b="1270"/>
            <wp:docPr id="79" name="Imagen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29b.png"/>
                    <pic:cNvPicPr/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89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F48AA5" w14:textId="77777777" w:rsidR="00FC4C56" w:rsidRDefault="00FC4C56" w:rsidP="007E1EA8">
      <w:pPr>
        <w:spacing w:after="160" w:line="360" w:lineRule="auto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br w:type="page"/>
      </w:r>
    </w:p>
    <w:p w14:paraId="60863D8E" w14:textId="09E0ECB8" w:rsidR="00720CA9" w:rsidRPr="006C6A80" w:rsidRDefault="00720CA9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6C6A80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lastRenderedPageBreak/>
        <w:t>1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>H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NMR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and </w:t>
      </w:r>
      <w:r w:rsidRPr="006D0965">
        <w:rPr>
          <w:rFonts w:ascii="Times New Roman" w:hAnsi="Times New Roman" w:cs="Times New Roman"/>
          <w:sz w:val="18"/>
          <w:szCs w:val="18"/>
          <w:u w:val="single"/>
          <w:vertAlign w:val="superscript"/>
          <w:lang w:val="en-US"/>
        </w:rPr>
        <w:t>13</w:t>
      </w: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C </w:t>
      </w:r>
      <w:r w:rsidR="00A620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NMR </w:t>
      </w:r>
      <w:r w:rsidRPr="006C6A80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of </w:t>
      </w:r>
      <w:r w:rsidR="0018554E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26</w:t>
      </w:r>
    </w:p>
    <w:p w14:paraId="35E7F36A" w14:textId="5C185D38" w:rsidR="00FC4C56" w:rsidRDefault="00FC4C56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53F6535E" w14:textId="2DBD053D" w:rsidR="00D80C8B" w:rsidRDefault="00C928CE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noProof/>
        </w:rPr>
        <w:object w:dxaOrig="1440" w:dyaOrig="1440" w14:anchorId="5EAF27E0">
          <v:shape id="_x0000_s1028" type="#_x0000_t75" style="position:absolute;left:0;text-align:left;margin-left:46.2pt;margin-top:42.95pt;width:63.15pt;height:80.25pt;z-index:251659264">
            <v:imagedata r:id="rId145" o:title=""/>
          </v:shape>
          <o:OLEObject Type="Embed" ProgID="ChemDraw.Document.6.0" ShapeID="_x0000_s1028" DrawAspect="Content" ObjectID="_1578491285" r:id="rId146"/>
        </w:object>
      </w:r>
      <w:r w:rsidR="0018554E">
        <w:rPr>
          <w:rFonts w:ascii="Times New Roman" w:hAnsi="Times New Roman" w:cs="Times New Roman"/>
          <w:noProof/>
          <w:sz w:val="18"/>
          <w:szCs w:val="18"/>
          <w:lang w:eastAsia="es-ES"/>
        </w:rPr>
        <w:drawing>
          <wp:inline distT="0" distB="0" distL="0" distR="0" wp14:anchorId="15DF7B20" wp14:editId="4EDF4261">
            <wp:extent cx="5400040" cy="3766820"/>
            <wp:effectExtent l="0" t="0" r="0" b="5080"/>
            <wp:docPr id="90" name="Imagen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1H_30.png"/>
                    <pic:cNvPicPr/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DB33DE" w14:textId="2D474F6C" w:rsidR="00D80C8B" w:rsidRDefault="00D80C8B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23BE9E41" w14:textId="77777777" w:rsidR="00D80C8B" w:rsidRDefault="00D80C8B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14:paraId="68A954CB" w14:textId="12360232" w:rsidR="00C6584D" w:rsidRDefault="00D80C8B" w:rsidP="007E1EA8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noProof/>
          <w:sz w:val="18"/>
          <w:szCs w:val="18"/>
          <w:lang w:eastAsia="es-ES"/>
        </w:rPr>
        <w:drawing>
          <wp:inline distT="0" distB="0" distL="0" distR="0" wp14:anchorId="3CFEE5F2" wp14:editId="52383F86">
            <wp:extent cx="5400040" cy="3766820"/>
            <wp:effectExtent l="0" t="0" r="0" b="5080"/>
            <wp:docPr id="80" name="Imagen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13C_30.png"/>
                    <pic:cNvPicPr/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92DFFE" w14:textId="77777777" w:rsidR="00FC4C56" w:rsidRDefault="00FC4C56" w:rsidP="007E1EA8">
      <w:pPr>
        <w:spacing w:after="160" w:line="360" w:lineRule="auto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br w:type="page"/>
      </w:r>
    </w:p>
    <w:p w14:paraId="05AFDFCC" w14:textId="31EEFE76" w:rsidR="00FC4C56" w:rsidRDefault="00D80C8B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>
        <w:rPr>
          <w:rFonts w:ascii="Times New Roman" w:hAnsi="Times New Roman" w:cs="Times New Roman"/>
          <w:sz w:val="18"/>
          <w:szCs w:val="18"/>
          <w:u w:val="single"/>
          <w:lang w:val="en-US"/>
        </w:rPr>
        <w:lastRenderedPageBreak/>
        <w:t>IR</w:t>
      </w:r>
      <w:r w:rsidR="00720CA9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of </w:t>
      </w:r>
      <w:r w:rsidR="0018554E"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  <w:t>26</w:t>
      </w:r>
    </w:p>
    <w:p w14:paraId="7ECE0F24" w14:textId="1C866C74" w:rsidR="00720CA9" w:rsidRDefault="00720CA9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</w:p>
    <w:p w14:paraId="6BFB4DB8" w14:textId="302B8CBB" w:rsidR="00720CA9" w:rsidRPr="00720CA9" w:rsidRDefault="007B70F2" w:rsidP="007E1EA8">
      <w:pPr>
        <w:spacing w:after="0" w:line="360" w:lineRule="auto"/>
        <w:jc w:val="both"/>
        <w:rPr>
          <w:rFonts w:ascii="Times New Roman" w:hAnsi="Times New Roman" w:cs="Times New Roman"/>
          <w:b/>
          <w:sz w:val="18"/>
          <w:szCs w:val="18"/>
          <w:u w:val="single"/>
          <w:lang w:val="en-US"/>
        </w:rPr>
      </w:pPr>
      <w:r w:rsidRPr="00E3567E">
        <w:rPr>
          <w:rFonts w:ascii="Times New Roman" w:hAnsi="Times New Roman" w:cs="Times New Roman"/>
          <w:b/>
          <w:noProof/>
          <w:sz w:val="18"/>
          <w:szCs w:val="18"/>
          <w:lang w:eastAsia="es-ES"/>
        </w:rPr>
        <w:drawing>
          <wp:inline distT="0" distB="0" distL="0" distR="0" wp14:anchorId="11C29FAD" wp14:editId="1FBFCEF5">
            <wp:extent cx="5400040" cy="3789680"/>
            <wp:effectExtent l="0" t="0" r="0" b="1270"/>
            <wp:docPr id="57" name="Imagen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30.png"/>
                    <pic:cNvPicPr/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89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C26D56" w14:textId="6B1A2FC7" w:rsidR="00FC4C56" w:rsidRDefault="00FC4C56" w:rsidP="007E1EA8">
      <w:pPr>
        <w:spacing w:after="160" w:line="360" w:lineRule="auto"/>
        <w:rPr>
          <w:rFonts w:ascii="Times New Roman" w:hAnsi="Times New Roman" w:cs="Times New Roman"/>
          <w:sz w:val="18"/>
          <w:szCs w:val="18"/>
          <w:lang w:val="en-US"/>
        </w:rPr>
      </w:pPr>
    </w:p>
    <w:sectPr w:rsidR="00FC4C56" w:rsidSect="00537ADA">
      <w:footerReference w:type="default" r:id="rId150"/>
      <w:pgSz w:w="11906" w:h="16838"/>
      <w:pgMar w:top="1417" w:right="1701" w:bottom="1417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6EE89EB" w14:textId="77777777" w:rsidR="00C928CE" w:rsidRDefault="00C928CE" w:rsidP="0038700F">
      <w:pPr>
        <w:spacing w:after="0" w:line="240" w:lineRule="auto"/>
      </w:pPr>
      <w:r>
        <w:separator/>
      </w:r>
    </w:p>
  </w:endnote>
  <w:endnote w:type="continuationSeparator" w:id="0">
    <w:p w14:paraId="4487C45F" w14:textId="77777777" w:rsidR="00C928CE" w:rsidRDefault="00C928CE" w:rsidP="0038700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Myriad Pro"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647320654"/>
      <w:docPartObj>
        <w:docPartGallery w:val="Page Numbers (Bottom of Page)"/>
        <w:docPartUnique/>
      </w:docPartObj>
    </w:sdtPr>
    <w:sdtEndPr/>
    <w:sdtContent>
      <w:p w14:paraId="5DD316AF" w14:textId="5539DDED" w:rsidR="00813EF1" w:rsidRDefault="006418F9">
        <w:pPr>
          <w:pStyle w:val="Piedepgina"/>
          <w:jc w:val="center"/>
        </w:pPr>
        <w:proofErr w:type="spellStart"/>
        <w:r>
          <w:t>Supporting</w:t>
        </w:r>
        <w:proofErr w:type="spellEnd"/>
        <w:r>
          <w:t xml:space="preserve"> </w:t>
        </w:r>
        <w:proofErr w:type="spellStart"/>
        <w:r>
          <w:t>Information</w:t>
        </w:r>
        <w:proofErr w:type="spellEnd"/>
        <w:r>
          <w:t xml:space="preserve"> 1</w:t>
        </w:r>
        <w:r>
          <w:tab/>
        </w:r>
        <w:r>
          <w:tab/>
        </w:r>
        <w:r w:rsidR="00813EF1">
          <w:t>S</w:t>
        </w:r>
        <w:r w:rsidR="00813EF1">
          <w:fldChar w:fldCharType="begin"/>
        </w:r>
        <w:r w:rsidR="00813EF1">
          <w:instrText>PAGE   \* MERGEFORMAT</w:instrText>
        </w:r>
        <w:r w:rsidR="00813EF1">
          <w:fldChar w:fldCharType="separate"/>
        </w:r>
        <w:r w:rsidR="00537ADA">
          <w:rPr>
            <w:noProof/>
          </w:rPr>
          <w:t>3</w:t>
        </w:r>
        <w:r w:rsidR="00813EF1">
          <w:fldChar w:fldCharType="end"/>
        </w:r>
      </w:p>
    </w:sdtContent>
  </w:sdt>
  <w:p w14:paraId="061A1F21" w14:textId="77777777" w:rsidR="00813EF1" w:rsidRDefault="00813EF1">
    <w:pPr>
      <w:pStyle w:val="Piedepgin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2508060" w14:textId="77777777" w:rsidR="00C928CE" w:rsidRDefault="00C928CE" w:rsidP="0038700F">
      <w:pPr>
        <w:spacing w:after="0" w:line="240" w:lineRule="auto"/>
      </w:pPr>
      <w:r>
        <w:separator/>
      </w:r>
    </w:p>
  </w:footnote>
  <w:footnote w:type="continuationSeparator" w:id="0">
    <w:p w14:paraId="47F2977D" w14:textId="77777777" w:rsidR="00C928CE" w:rsidRDefault="00C928CE" w:rsidP="0038700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D"/>
    <w:multiLevelType w:val="singleLevel"/>
    <w:tmpl w:val="78200842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1" w15:restartNumberingAfterBreak="0">
    <w:nsid w:val="FFFFFF7E"/>
    <w:multiLevelType w:val="singleLevel"/>
    <w:tmpl w:val="CF56D2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2" w15:restartNumberingAfterBreak="0">
    <w:nsid w:val="FFFFFF7F"/>
    <w:multiLevelType w:val="singleLevel"/>
    <w:tmpl w:val="938013B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3" w15:restartNumberingAfterBreak="0">
    <w:nsid w:val="FFFFFF80"/>
    <w:multiLevelType w:val="singleLevel"/>
    <w:tmpl w:val="938C0E4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4" w15:restartNumberingAfterBreak="0">
    <w:nsid w:val="FFFFFF81"/>
    <w:multiLevelType w:val="singleLevel"/>
    <w:tmpl w:val="71B2524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5" w15:restartNumberingAfterBreak="0">
    <w:nsid w:val="FFFFFF82"/>
    <w:multiLevelType w:val="singleLevel"/>
    <w:tmpl w:val="80803B9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6" w15:restartNumberingAfterBreak="0">
    <w:nsid w:val="FFFFFF83"/>
    <w:multiLevelType w:val="singleLevel"/>
    <w:tmpl w:val="2DDCAD5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7" w15:restartNumberingAfterBreak="0">
    <w:nsid w:val="FFFFFF88"/>
    <w:multiLevelType w:val="singleLevel"/>
    <w:tmpl w:val="0D62A6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FFFFFF89"/>
    <w:multiLevelType w:val="singleLevel"/>
    <w:tmpl w:val="7BC0EA5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 w15:restartNumberingAfterBreak="0">
    <w:nsid w:val="0D88403A"/>
    <w:multiLevelType w:val="multilevel"/>
    <w:tmpl w:val="08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0" w15:restartNumberingAfterBreak="0">
    <w:nsid w:val="2DCD3B45"/>
    <w:multiLevelType w:val="multilevel"/>
    <w:tmpl w:val="08090023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abstractNum w:abstractNumId="11" w15:restartNumberingAfterBreak="0">
    <w:nsid w:val="42003F2A"/>
    <w:multiLevelType w:val="hybridMultilevel"/>
    <w:tmpl w:val="06B6C354"/>
    <w:lvl w:ilvl="0" w:tplc="117AF888">
      <w:numFmt w:val="bullet"/>
      <w:lvlText w:val=""/>
      <w:lvlJc w:val="left"/>
      <w:pPr>
        <w:ind w:left="765" w:hanging="360"/>
      </w:pPr>
      <w:rPr>
        <w:rFonts w:ascii="Symbol" w:eastAsia="Times New Roman" w:hAnsi="Symbol" w:cs="Times New Roman" w:hint="default"/>
      </w:rPr>
    </w:lvl>
    <w:lvl w:ilvl="1" w:tplc="0C0A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12" w15:restartNumberingAfterBreak="0">
    <w:nsid w:val="4EFD1674"/>
    <w:multiLevelType w:val="hybridMultilevel"/>
    <w:tmpl w:val="7B18BEE0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4E77C6C"/>
    <w:multiLevelType w:val="multilevel"/>
    <w:tmpl w:val="08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 w15:restartNumberingAfterBreak="0">
    <w:nsid w:val="5FB564F5"/>
    <w:multiLevelType w:val="hybridMultilevel"/>
    <w:tmpl w:val="FD0081CE"/>
    <w:lvl w:ilvl="0" w:tplc="D0560116">
      <w:numFmt w:val="bullet"/>
      <w:lvlText w:val=""/>
      <w:lvlJc w:val="left"/>
      <w:pPr>
        <w:ind w:left="405" w:hanging="360"/>
      </w:pPr>
      <w:rPr>
        <w:rFonts w:ascii="Symbol" w:eastAsia="Times New Roman" w:hAnsi="Symbol" w:cs="Times New Roman" w:hint="default"/>
      </w:rPr>
    </w:lvl>
    <w:lvl w:ilvl="1" w:tplc="0C0A0003" w:tentative="1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6"/>
  </w:num>
  <w:num w:numId="3">
    <w:abstractNumId w:val="5"/>
  </w:num>
  <w:num w:numId="4">
    <w:abstractNumId w:val="4"/>
  </w:num>
  <w:num w:numId="5">
    <w:abstractNumId w:val="3"/>
  </w:num>
  <w:num w:numId="6">
    <w:abstractNumId w:val="7"/>
  </w:num>
  <w:num w:numId="7">
    <w:abstractNumId w:val="2"/>
  </w:num>
  <w:num w:numId="8">
    <w:abstractNumId w:val="1"/>
  </w:num>
  <w:num w:numId="9">
    <w:abstractNumId w:val="0"/>
  </w:num>
  <w:num w:numId="10">
    <w:abstractNumId w:val="13"/>
  </w:num>
  <w:num w:numId="11">
    <w:abstractNumId w:val="9"/>
  </w:num>
  <w:num w:numId="12">
    <w:abstractNumId w:val="10"/>
  </w:num>
  <w:num w:numId="13">
    <w:abstractNumId w:val="12"/>
  </w:num>
  <w:num w:numId="14">
    <w:abstractNumId w:val="14"/>
  </w:num>
  <w:num w:numId="1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pt-BR" w:vendorID="64" w:dllVersion="0" w:nlCheck="1" w:checkStyle="0"/>
  <w:activeWritingStyle w:appName="MSWord" w:lang="es-ES" w:vendorID="64" w:dllVersion="0" w:nlCheck="1" w:checkStyle="0"/>
  <w:activeWritingStyle w:appName="MSWord" w:lang="en-US" w:vendorID="64" w:dllVersion="0" w:nlCheck="1" w:checkStyle="0"/>
  <w:activeWritingStyle w:appName="MSWord" w:lang="en-GB" w:vendorID="64" w:dllVersion="0" w:nlCheck="1" w:checkStyle="0"/>
  <w:activeWritingStyle w:appName="MSWord" w:lang="en-GB" w:vendorID="64" w:dllVersion="6" w:nlCheck="1" w:checkStyle="0"/>
  <w:activeWritingStyle w:appName="MSWord" w:lang="en-US" w:vendorID="64" w:dllVersion="6" w:nlCheck="1" w:checkStyle="0"/>
  <w:activeWritingStyle w:appName="MSWord" w:lang="es-ES" w:vendorID="64" w:dllVersion="6" w:nlCheck="1" w:checkStyle="0"/>
  <w:activeWritingStyle w:appName="MSWord" w:lang="pt-BR" w:vendorID="64" w:dllVersion="6" w:nlCheck="1" w:checkStyle="0"/>
  <w:activeWritingStyle w:appName="MSWord" w:lang="en-US" w:vendorID="64" w:dllVersion="131078" w:nlCheck="1" w:checkStyle="1"/>
  <w:activeWritingStyle w:appName="MSWord" w:lang="es-ES" w:vendorID="64" w:dllVersion="131078" w:nlCheck="1" w:checkStyle="1"/>
  <w:activeWritingStyle w:appName="MSWord" w:lang="pt-BR" w:vendorID="64" w:dllVersion="131078" w:nlCheck="1" w:checkStyle="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nnotated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vw5eatatqs00tnedvf15ffz6tarda0feavff&quot;&gt;Ciclohexadienales (Exportada)&lt;record-ids&gt;&lt;item&gt;14&lt;/item&gt;&lt;item&gt;18&lt;/item&gt;&lt;/record-ids&gt;&lt;/item&gt;&lt;/Libraries&gt;"/>
  </w:docVars>
  <w:rsids>
    <w:rsidRoot w:val="003D170E"/>
    <w:rsid w:val="000033B8"/>
    <w:rsid w:val="00011ACB"/>
    <w:rsid w:val="00021784"/>
    <w:rsid w:val="00043E1F"/>
    <w:rsid w:val="000450E4"/>
    <w:rsid w:val="00047532"/>
    <w:rsid w:val="00056960"/>
    <w:rsid w:val="00067354"/>
    <w:rsid w:val="00074EF9"/>
    <w:rsid w:val="000A63D1"/>
    <w:rsid w:val="000B0555"/>
    <w:rsid w:val="000B496E"/>
    <w:rsid w:val="000C7F79"/>
    <w:rsid w:val="000F6A5F"/>
    <w:rsid w:val="001064E8"/>
    <w:rsid w:val="001243AE"/>
    <w:rsid w:val="00132EA9"/>
    <w:rsid w:val="00133D97"/>
    <w:rsid w:val="0013694B"/>
    <w:rsid w:val="00160B6A"/>
    <w:rsid w:val="001658EF"/>
    <w:rsid w:val="00181ACA"/>
    <w:rsid w:val="001829A9"/>
    <w:rsid w:val="0018554E"/>
    <w:rsid w:val="001A4B9C"/>
    <w:rsid w:val="001C0B2C"/>
    <w:rsid w:val="001C6AE8"/>
    <w:rsid w:val="001E2DF5"/>
    <w:rsid w:val="001F75BD"/>
    <w:rsid w:val="002059EC"/>
    <w:rsid w:val="00216C51"/>
    <w:rsid w:val="00230DBE"/>
    <w:rsid w:val="00231C83"/>
    <w:rsid w:val="00246E6D"/>
    <w:rsid w:val="00251C59"/>
    <w:rsid w:val="0025641C"/>
    <w:rsid w:val="00271AE5"/>
    <w:rsid w:val="0028248F"/>
    <w:rsid w:val="00283409"/>
    <w:rsid w:val="00285C69"/>
    <w:rsid w:val="00293693"/>
    <w:rsid w:val="002A4008"/>
    <w:rsid w:val="002A461F"/>
    <w:rsid w:val="002C4166"/>
    <w:rsid w:val="002C68EE"/>
    <w:rsid w:val="002D33EF"/>
    <w:rsid w:val="002D5ED9"/>
    <w:rsid w:val="002F5998"/>
    <w:rsid w:val="00325BF2"/>
    <w:rsid w:val="00345851"/>
    <w:rsid w:val="00347E1C"/>
    <w:rsid w:val="0035001C"/>
    <w:rsid w:val="00350038"/>
    <w:rsid w:val="0035491F"/>
    <w:rsid w:val="00363618"/>
    <w:rsid w:val="00370267"/>
    <w:rsid w:val="0038003F"/>
    <w:rsid w:val="00381E82"/>
    <w:rsid w:val="0038655E"/>
    <w:rsid w:val="0038700F"/>
    <w:rsid w:val="00387592"/>
    <w:rsid w:val="003910AC"/>
    <w:rsid w:val="003A3C41"/>
    <w:rsid w:val="003A5CC5"/>
    <w:rsid w:val="003A5EFB"/>
    <w:rsid w:val="003C2CB8"/>
    <w:rsid w:val="003C7DC1"/>
    <w:rsid w:val="003D170E"/>
    <w:rsid w:val="003D205F"/>
    <w:rsid w:val="003D3BA3"/>
    <w:rsid w:val="004009E1"/>
    <w:rsid w:val="00400F3D"/>
    <w:rsid w:val="0040400F"/>
    <w:rsid w:val="00412976"/>
    <w:rsid w:val="00415FD7"/>
    <w:rsid w:val="00425AD9"/>
    <w:rsid w:val="0043628D"/>
    <w:rsid w:val="00446E0C"/>
    <w:rsid w:val="00450496"/>
    <w:rsid w:val="00450C8A"/>
    <w:rsid w:val="00453761"/>
    <w:rsid w:val="00453BB2"/>
    <w:rsid w:val="004579DA"/>
    <w:rsid w:val="004869CC"/>
    <w:rsid w:val="00490FC4"/>
    <w:rsid w:val="00491772"/>
    <w:rsid w:val="004917B7"/>
    <w:rsid w:val="00494D3B"/>
    <w:rsid w:val="00495A71"/>
    <w:rsid w:val="004A66B0"/>
    <w:rsid w:val="004B3A00"/>
    <w:rsid w:val="004B51FC"/>
    <w:rsid w:val="004C4670"/>
    <w:rsid w:val="004E4B2D"/>
    <w:rsid w:val="004F389A"/>
    <w:rsid w:val="004F3935"/>
    <w:rsid w:val="005113F0"/>
    <w:rsid w:val="0053298B"/>
    <w:rsid w:val="00533E29"/>
    <w:rsid w:val="00537ADA"/>
    <w:rsid w:val="00543E17"/>
    <w:rsid w:val="005511A6"/>
    <w:rsid w:val="00565F3E"/>
    <w:rsid w:val="005876D6"/>
    <w:rsid w:val="00593A0C"/>
    <w:rsid w:val="00597A23"/>
    <w:rsid w:val="005A0D28"/>
    <w:rsid w:val="005A2500"/>
    <w:rsid w:val="005A3C4B"/>
    <w:rsid w:val="005B7498"/>
    <w:rsid w:val="005C3651"/>
    <w:rsid w:val="005C3E93"/>
    <w:rsid w:val="005C5094"/>
    <w:rsid w:val="005C6147"/>
    <w:rsid w:val="005D0A52"/>
    <w:rsid w:val="005E14A5"/>
    <w:rsid w:val="005E38DE"/>
    <w:rsid w:val="005F0ED6"/>
    <w:rsid w:val="00603D0C"/>
    <w:rsid w:val="00616C01"/>
    <w:rsid w:val="00633297"/>
    <w:rsid w:val="006418F9"/>
    <w:rsid w:val="00653DFD"/>
    <w:rsid w:val="006545C9"/>
    <w:rsid w:val="0066039B"/>
    <w:rsid w:val="006719A4"/>
    <w:rsid w:val="006733F7"/>
    <w:rsid w:val="006774A2"/>
    <w:rsid w:val="00687F8C"/>
    <w:rsid w:val="006904C8"/>
    <w:rsid w:val="00692F37"/>
    <w:rsid w:val="006C3A4A"/>
    <w:rsid w:val="006C552F"/>
    <w:rsid w:val="006C6A80"/>
    <w:rsid w:val="006D0965"/>
    <w:rsid w:val="006D3BDA"/>
    <w:rsid w:val="006D7F0E"/>
    <w:rsid w:val="006E0E0F"/>
    <w:rsid w:val="00717AA7"/>
    <w:rsid w:val="00720CA9"/>
    <w:rsid w:val="00722646"/>
    <w:rsid w:val="00751551"/>
    <w:rsid w:val="00757720"/>
    <w:rsid w:val="00760EB3"/>
    <w:rsid w:val="00764C24"/>
    <w:rsid w:val="0076680A"/>
    <w:rsid w:val="00770AE4"/>
    <w:rsid w:val="00782104"/>
    <w:rsid w:val="007B70F2"/>
    <w:rsid w:val="007C0DBF"/>
    <w:rsid w:val="007C617D"/>
    <w:rsid w:val="007E05F2"/>
    <w:rsid w:val="007E1EA8"/>
    <w:rsid w:val="007E46DA"/>
    <w:rsid w:val="008038C4"/>
    <w:rsid w:val="00810DA9"/>
    <w:rsid w:val="00813EF1"/>
    <w:rsid w:val="00816AAB"/>
    <w:rsid w:val="0083010C"/>
    <w:rsid w:val="00830C16"/>
    <w:rsid w:val="00832E66"/>
    <w:rsid w:val="00840A81"/>
    <w:rsid w:val="00841444"/>
    <w:rsid w:val="00846B81"/>
    <w:rsid w:val="00851284"/>
    <w:rsid w:val="0086123E"/>
    <w:rsid w:val="00885379"/>
    <w:rsid w:val="008A2CD7"/>
    <w:rsid w:val="008A306B"/>
    <w:rsid w:val="008A5434"/>
    <w:rsid w:val="008D3F70"/>
    <w:rsid w:val="008D4F38"/>
    <w:rsid w:val="008E0049"/>
    <w:rsid w:val="008F2BEE"/>
    <w:rsid w:val="008F2E28"/>
    <w:rsid w:val="008F788F"/>
    <w:rsid w:val="00902C96"/>
    <w:rsid w:val="00903669"/>
    <w:rsid w:val="00930239"/>
    <w:rsid w:val="00950A27"/>
    <w:rsid w:val="00953B6C"/>
    <w:rsid w:val="00957051"/>
    <w:rsid w:val="00966134"/>
    <w:rsid w:val="00966430"/>
    <w:rsid w:val="00973A41"/>
    <w:rsid w:val="00981659"/>
    <w:rsid w:val="00996CD5"/>
    <w:rsid w:val="009A66FC"/>
    <w:rsid w:val="009B0449"/>
    <w:rsid w:val="009B2D14"/>
    <w:rsid w:val="009B7AF9"/>
    <w:rsid w:val="009D0BD9"/>
    <w:rsid w:val="009E2AA0"/>
    <w:rsid w:val="009E61E8"/>
    <w:rsid w:val="009E6B77"/>
    <w:rsid w:val="009F2EAA"/>
    <w:rsid w:val="00A179C3"/>
    <w:rsid w:val="00A204C1"/>
    <w:rsid w:val="00A23221"/>
    <w:rsid w:val="00A25AA4"/>
    <w:rsid w:val="00A2730B"/>
    <w:rsid w:val="00A428A8"/>
    <w:rsid w:val="00A469DC"/>
    <w:rsid w:val="00A60647"/>
    <w:rsid w:val="00A62080"/>
    <w:rsid w:val="00A83D6D"/>
    <w:rsid w:val="00A85C25"/>
    <w:rsid w:val="00A867F5"/>
    <w:rsid w:val="00AA3192"/>
    <w:rsid w:val="00AB48C4"/>
    <w:rsid w:val="00AC7766"/>
    <w:rsid w:val="00AD5CC7"/>
    <w:rsid w:val="00B12B06"/>
    <w:rsid w:val="00B14D36"/>
    <w:rsid w:val="00B2553E"/>
    <w:rsid w:val="00B36831"/>
    <w:rsid w:val="00B425BC"/>
    <w:rsid w:val="00B45019"/>
    <w:rsid w:val="00B52A8D"/>
    <w:rsid w:val="00B52B3C"/>
    <w:rsid w:val="00B5572A"/>
    <w:rsid w:val="00B57BF3"/>
    <w:rsid w:val="00B656E4"/>
    <w:rsid w:val="00B659AE"/>
    <w:rsid w:val="00B709BC"/>
    <w:rsid w:val="00B8282B"/>
    <w:rsid w:val="00BA3A52"/>
    <w:rsid w:val="00BC6A80"/>
    <w:rsid w:val="00BD384D"/>
    <w:rsid w:val="00BE1570"/>
    <w:rsid w:val="00BF0609"/>
    <w:rsid w:val="00C11E27"/>
    <w:rsid w:val="00C131AE"/>
    <w:rsid w:val="00C168EF"/>
    <w:rsid w:val="00C1792E"/>
    <w:rsid w:val="00C30ADB"/>
    <w:rsid w:val="00C32F8E"/>
    <w:rsid w:val="00C37193"/>
    <w:rsid w:val="00C6584D"/>
    <w:rsid w:val="00C70682"/>
    <w:rsid w:val="00C80711"/>
    <w:rsid w:val="00C80A90"/>
    <w:rsid w:val="00C870E6"/>
    <w:rsid w:val="00C928CE"/>
    <w:rsid w:val="00C93EA5"/>
    <w:rsid w:val="00CA5EB6"/>
    <w:rsid w:val="00CB795C"/>
    <w:rsid w:val="00CC781A"/>
    <w:rsid w:val="00CD343F"/>
    <w:rsid w:val="00CE6BE1"/>
    <w:rsid w:val="00CF0F26"/>
    <w:rsid w:val="00CF2B49"/>
    <w:rsid w:val="00CF750D"/>
    <w:rsid w:val="00D12071"/>
    <w:rsid w:val="00D12BD6"/>
    <w:rsid w:val="00D13FC6"/>
    <w:rsid w:val="00D20E40"/>
    <w:rsid w:val="00D241A3"/>
    <w:rsid w:val="00D3168C"/>
    <w:rsid w:val="00D350FB"/>
    <w:rsid w:val="00D56189"/>
    <w:rsid w:val="00D62BB9"/>
    <w:rsid w:val="00D717F5"/>
    <w:rsid w:val="00D80C8B"/>
    <w:rsid w:val="00DA5765"/>
    <w:rsid w:val="00DA691F"/>
    <w:rsid w:val="00DB7B3D"/>
    <w:rsid w:val="00DC3CB2"/>
    <w:rsid w:val="00DD5410"/>
    <w:rsid w:val="00DE6FF1"/>
    <w:rsid w:val="00DF6472"/>
    <w:rsid w:val="00E118C6"/>
    <w:rsid w:val="00E12747"/>
    <w:rsid w:val="00E142F9"/>
    <w:rsid w:val="00E17BB1"/>
    <w:rsid w:val="00E23A1A"/>
    <w:rsid w:val="00E24285"/>
    <w:rsid w:val="00E3567E"/>
    <w:rsid w:val="00E46018"/>
    <w:rsid w:val="00E51A2D"/>
    <w:rsid w:val="00E520CE"/>
    <w:rsid w:val="00E5456B"/>
    <w:rsid w:val="00E6238D"/>
    <w:rsid w:val="00E625F4"/>
    <w:rsid w:val="00E64617"/>
    <w:rsid w:val="00E96A0B"/>
    <w:rsid w:val="00EC495E"/>
    <w:rsid w:val="00ED3491"/>
    <w:rsid w:val="00ED5648"/>
    <w:rsid w:val="00EE5DA4"/>
    <w:rsid w:val="00F31638"/>
    <w:rsid w:val="00F519E3"/>
    <w:rsid w:val="00F6470F"/>
    <w:rsid w:val="00F6499C"/>
    <w:rsid w:val="00F72FDA"/>
    <w:rsid w:val="00F7309A"/>
    <w:rsid w:val="00F758F6"/>
    <w:rsid w:val="00F767AA"/>
    <w:rsid w:val="00F8010F"/>
    <w:rsid w:val="00F84BA9"/>
    <w:rsid w:val="00F901A2"/>
    <w:rsid w:val="00F91E8E"/>
    <w:rsid w:val="00FA2947"/>
    <w:rsid w:val="00FA5FE0"/>
    <w:rsid w:val="00FB1B0E"/>
    <w:rsid w:val="00FB75D9"/>
    <w:rsid w:val="00FC2843"/>
    <w:rsid w:val="00FC4C56"/>
    <w:rsid w:val="00FD7B11"/>
    <w:rsid w:val="00FE10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4"/>
    <o:shapelayout v:ext="edit">
      <o:idmap v:ext="edit" data="1"/>
    </o:shapelayout>
  </w:shapeDefaults>
  <w:decimalSymbol w:val=","/>
  <w:listSeparator w:val=";"/>
  <w14:docId w14:val="3ECFD533"/>
  <w15:chartTrackingRefBased/>
  <w15:docId w15:val="{6F94156A-5B58-40BE-B36B-8AEA48CDA6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iPriority="0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E1570"/>
    <w:pPr>
      <w:spacing w:after="200" w:line="276" w:lineRule="auto"/>
    </w:pPr>
  </w:style>
  <w:style w:type="paragraph" w:styleId="Ttulo1">
    <w:name w:val="heading 1"/>
    <w:basedOn w:val="Normal"/>
    <w:next w:val="Normal"/>
    <w:link w:val="Ttulo1Car"/>
    <w:qFormat/>
    <w:rsid w:val="00FC2843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val="en-GB" w:eastAsia="en-GB"/>
    </w:rPr>
  </w:style>
  <w:style w:type="paragraph" w:styleId="Ttulo2">
    <w:name w:val="heading 2"/>
    <w:basedOn w:val="Normal"/>
    <w:next w:val="Normal"/>
    <w:link w:val="Ttulo2Car"/>
    <w:qFormat/>
    <w:rsid w:val="00FC2843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val="en-GB" w:eastAsia="en-GB"/>
    </w:rPr>
  </w:style>
  <w:style w:type="paragraph" w:styleId="Ttulo3">
    <w:name w:val="heading 3"/>
    <w:basedOn w:val="Normal"/>
    <w:next w:val="Normal"/>
    <w:link w:val="Ttulo3Car"/>
    <w:qFormat/>
    <w:rsid w:val="00FC2843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val="en-GB" w:eastAsia="en-GB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rsid w:val="00FC2843"/>
    <w:rPr>
      <w:rFonts w:ascii="Arial" w:eastAsia="Times New Roman" w:hAnsi="Arial" w:cs="Arial"/>
      <w:b/>
      <w:bCs/>
      <w:kern w:val="32"/>
      <w:sz w:val="32"/>
      <w:szCs w:val="32"/>
      <w:lang w:val="en-GB" w:eastAsia="en-GB"/>
    </w:rPr>
  </w:style>
  <w:style w:type="character" w:customStyle="1" w:styleId="Ttulo2Car">
    <w:name w:val="Título 2 Car"/>
    <w:basedOn w:val="Fuentedeprrafopredeter"/>
    <w:link w:val="Ttulo2"/>
    <w:rsid w:val="00FC2843"/>
    <w:rPr>
      <w:rFonts w:ascii="Arial" w:eastAsia="Times New Roman" w:hAnsi="Arial" w:cs="Arial"/>
      <w:b/>
      <w:bCs/>
      <w:i/>
      <w:iCs/>
      <w:sz w:val="28"/>
      <w:szCs w:val="28"/>
      <w:lang w:val="en-GB" w:eastAsia="en-GB"/>
    </w:rPr>
  </w:style>
  <w:style w:type="character" w:customStyle="1" w:styleId="Ttulo3Car">
    <w:name w:val="Título 3 Car"/>
    <w:basedOn w:val="Fuentedeprrafopredeter"/>
    <w:link w:val="Ttulo3"/>
    <w:rsid w:val="00FC2843"/>
    <w:rPr>
      <w:rFonts w:ascii="Arial" w:eastAsia="Times New Roman" w:hAnsi="Arial" w:cs="Arial"/>
      <w:b/>
      <w:bCs/>
      <w:sz w:val="26"/>
      <w:szCs w:val="26"/>
      <w:lang w:val="en-GB" w:eastAsia="en-GB"/>
    </w:rPr>
  </w:style>
  <w:style w:type="paragraph" w:customStyle="1" w:styleId="01PaperTitle">
    <w:name w:val="01 Paper Title"/>
    <w:qFormat/>
    <w:rsid w:val="00BE1570"/>
    <w:pPr>
      <w:spacing w:after="180" w:line="360" w:lineRule="exact"/>
    </w:pPr>
    <w:rPr>
      <w:rFonts w:ascii="Times New Roman" w:eastAsia="Times New Roman" w:hAnsi="Times New Roman" w:cs="Times New Roman"/>
      <w:b/>
      <w:position w:val="7"/>
      <w:sz w:val="32"/>
      <w:szCs w:val="32"/>
      <w:lang w:val="en-GB" w:eastAsia="en-GB"/>
    </w:rPr>
  </w:style>
  <w:style w:type="paragraph" w:customStyle="1" w:styleId="02PaperAuthors">
    <w:name w:val="02 Paper Authors"/>
    <w:qFormat/>
    <w:rsid w:val="00BE1570"/>
    <w:pPr>
      <w:spacing w:after="0" w:line="240" w:lineRule="exact"/>
    </w:pPr>
    <w:rPr>
      <w:rFonts w:ascii="Times New Roman" w:eastAsia="Times New Roman" w:hAnsi="Times New Roman" w:cs="Times New Roman"/>
      <w:b/>
      <w:noProof/>
      <w:lang w:val="en-GB" w:eastAsia="en-GB"/>
    </w:rPr>
  </w:style>
  <w:style w:type="paragraph" w:customStyle="1" w:styleId="L1Receivedaccepteddates">
    <w:name w:val="L1 Received/accepted dates"/>
    <w:next w:val="Normal"/>
    <w:qFormat/>
    <w:rsid w:val="00BE1570"/>
    <w:pPr>
      <w:spacing w:before="180" w:after="0" w:line="240" w:lineRule="exact"/>
    </w:pPr>
    <w:rPr>
      <w:rFonts w:ascii="Times New Roman" w:eastAsia="Times New Roman" w:hAnsi="Times New Roman" w:cs="Times New Roman"/>
      <w:b/>
      <w:i/>
      <w:noProof/>
      <w:sz w:val="18"/>
      <w:szCs w:val="20"/>
      <w:lang w:val="en-GB" w:eastAsia="en-GB"/>
    </w:rPr>
  </w:style>
  <w:style w:type="paragraph" w:customStyle="1" w:styleId="L2DOI">
    <w:name w:val="L2 DOI"/>
    <w:next w:val="Normal"/>
    <w:qFormat/>
    <w:rsid w:val="00BE1570"/>
    <w:pPr>
      <w:spacing w:after="240" w:line="240" w:lineRule="exact"/>
    </w:pPr>
    <w:rPr>
      <w:rFonts w:ascii="Times New Roman" w:eastAsia="Times New Roman" w:hAnsi="Times New Roman" w:cs="Times New Roman"/>
      <w:b/>
      <w:noProof/>
      <w:sz w:val="18"/>
      <w:szCs w:val="18"/>
      <w:lang w:val="en-GB" w:eastAsia="en-GB"/>
    </w:rPr>
  </w:style>
  <w:style w:type="paragraph" w:customStyle="1" w:styleId="N1AuthorAddresses">
    <w:name w:val="N1 Author Addresses"/>
    <w:qFormat/>
    <w:rsid w:val="00B52A8D"/>
    <w:pPr>
      <w:spacing w:after="0" w:line="190" w:lineRule="exact"/>
    </w:pPr>
    <w:rPr>
      <w:rFonts w:ascii="Times New Roman" w:eastAsia="Times New Roman" w:hAnsi="Times New Roman" w:cs="Times New Roman"/>
      <w:i/>
      <w:sz w:val="16"/>
      <w:szCs w:val="20"/>
      <w:lang w:val="en-GB" w:eastAsia="en-GB"/>
    </w:rPr>
  </w:style>
  <w:style w:type="character" w:styleId="Hipervnculo">
    <w:name w:val="Hyperlink"/>
    <w:rsid w:val="00B52A8D"/>
    <w:rPr>
      <w:color w:val="0000FF"/>
      <w:u w:val="single"/>
    </w:rPr>
  </w:style>
  <w:style w:type="table" w:styleId="Tablaconcuadrcula">
    <w:name w:val="Table Grid"/>
    <w:basedOn w:val="Tablanormal"/>
    <w:uiPriority w:val="39"/>
    <w:rsid w:val="00D717F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cabezado">
    <w:name w:val="header"/>
    <w:basedOn w:val="Normal"/>
    <w:link w:val="EncabezadoCar"/>
    <w:unhideWhenUsed/>
    <w:rsid w:val="0038700F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38700F"/>
  </w:style>
  <w:style w:type="paragraph" w:styleId="Piedepgina">
    <w:name w:val="footer"/>
    <w:basedOn w:val="Normal"/>
    <w:link w:val="PiedepginaCar"/>
    <w:unhideWhenUsed/>
    <w:rsid w:val="0038700F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38700F"/>
  </w:style>
  <w:style w:type="paragraph" w:styleId="Textodeglobo">
    <w:name w:val="Balloon Text"/>
    <w:basedOn w:val="Normal"/>
    <w:link w:val="TextodegloboCar"/>
    <w:uiPriority w:val="99"/>
    <w:unhideWhenUsed/>
    <w:rsid w:val="00B656E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odegloboCar">
    <w:name w:val="Texto de globo Car"/>
    <w:basedOn w:val="Fuentedeprrafopredeter"/>
    <w:link w:val="Textodeglobo"/>
    <w:uiPriority w:val="99"/>
    <w:rsid w:val="00B656E4"/>
    <w:rPr>
      <w:rFonts w:ascii="Segoe UI" w:hAnsi="Segoe UI" w:cs="Segoe UI"/>
      <w:sz w:val="18"/>
      <w:szCs w:val="18"/>
    </w:rPr>
  </w:style>
  <w:style w:type="paragraph" w:customStyle="1" w:styleId="08ArticleText">
    <w:name w:val="08 Article Text"/>
    <w:link w:val="08ArticleTextCar"/>
    <w:qFormat/>
    <w:rsid w:val="0028248F"/>
    <w:pPr>
      <w:widowControl w:val="0"/>
      <w:tabs>
        <w:tab w:val="left" w:pos="198"/>
      </w:tabs>
      <w:spacing w:after="0" w:line="230" w:lineRule="exact"/>
      <w:jc w:val="both"/>
    </w:pPr>
    <w:rPr>
      <w:rFonts w:ascii="Times New Roman" w:eastAsia="Times New Roman" w:hAnsi="Times New Roman" w:cs="Times New Roman"/>
      <w:sz w:val="18"/>
      <w:szCs w:val="18"/>
      <w:lang w:val="en-GB" w:eastAsia="en-GB"/>
    </w:rPr>
  </w:style>
  <w:style w:type="character" w:customStyle="1" w:styleId="08ArticleTextCar">
    <w:name w:val="08 Article Text Car"/>
    <w:basedOn w:val="Fuentedeprrafopredeter"/>
    <w:link w:val="08ArticleText"/>
    <w:rsid w:val="00FC2843"/>
    <w:rPr>
      <w:rFonts w:ascii="Times New Roman" w:eastAsia="Times New Roman" w:hAnsi="Times New Roman" w:cs="Times New Roman"/>
      <w:sz w:val="18"/>
      <w:szCs w:val="18"/>
      <w:lang w:val="en-GB" w:eastAsia="en-GB"/>
    </w:rPr>
  </w:style>
  <w:style w:type="character" w:styleId="Refdecomentario">
    <w:name w:val="annotation reference"/>
    <w:rsid w:val="0028248F"/>
    <w:rPr>
      <w:rFonts w:cs="Times New Roman"/>
      <w:sz w:val="16"/>
      <w:szCs w:val="16"/>
    </w:rPr>
  </w:style>
  <w:style w:type="paragraph" w:styleId="Textocomentario">
    <w:name w:val="annotation text"/>
    <w:basedOn w:val="Normal"/>
    <w:link w:val="TextocomentarioCar"/>
    <w:rsid w:val="0028248F"/>
    <w:rPr>
      <w:rFonts w:ascii="Calibri" w:eastAsia="Calibri" w:hAnsi="Calibri" w:cs="Times New Roman"/>
      <w:sz w:val="20"/>
      <w:szCs w:val="20"/>
    </w:rPr>
  </w:style>
  <w:style w:type="character" w:customStyle="1" w:styleId="TextocomentarioCar">
    <w:name w:val="Texto comentario Car"/>
    <w:basedOn w:val="Fuentedeprrafopredeter"/>
    <w:link w:val="Textocomentario"/>
    <w:rsid w:val="0028248F"/>
    <w:rPr>
      <w:rFonts w:ascii="Calibri" w:eastAsia="Calibri" w:hAnsi="Calibri" w:cs="Times New Roman"/>
      <w:sz w:val="20"/>
      <w:szCs w:val="20"/>
    </w:rPr>
  </w:style>
  <w:style w:type="paragraph" w:styleId="Asuntodelcomentario">
    <w:name w:val="annotation subject"/>
    <w:basedOn w:val="Textocomentario"/>
    <w:next w:val="Textocomentario"/>
    <w:link w:val="AsuntodelcomentarioCar"/>
    <w:unhideWhenUsed/>
    <w:rsid w:val="00B57BF3"/>
    <w:pPr>
      <w:spacing w:line="240" w:lineRule="auto"/>
    </w:pPr>
    <w:rPr>
      <w:rFonts w:asciiTheme="minorHAnsi" w:eastAsiaTheme="minorHAnsi" w:hAnsiTheme="minorHAnsi" w:cstheme="minorBidi"/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rsid w:val="00B57BF3"/>
    <w:rPr>
      <w:rFonts w:ascii="Calibri" w:eastAsia="Calibri" w:hAnsi="Calibri" w:cs="Times New Roman"/>
      <w:b/>
      <w:bCs/>
      <w:sz w:val="20"/>
      <w:szCs w:val="20"/>
    </w:rPr>
  </w:style>
  <w:style w:type="paragraph" w:styleId="Textonotapie">
    <w:name w:val="footnote text"/>
    <w:basedOn w:val="Normal"/>
    <w:link w:val="TextonotapieCar"/>
    <w:uiPriority w:val="99"/>
    <w:semiHidden/>
    <w:unhideWhenUsed/>
    <w:rsid w:val="00251C59"/>
    <w:pPr>
      <w:spacing w:after="0" w:line="240" w:lineRule="auto"/>
      <w:jc w:val="both"/>
    </w:pPr>
    <w:rPr>
      <w:rFonts w:ascii="Times New Roman" w:hAnsi="Times New Roman" w:cs="Century Gothic"/>
      <w:color w:val="000000"/>
      <w:sz w:val="20"/>
      <w:szCs w:val="20"/>
      <w:lang w:val="es-ES_tradnl"/>
    </w:rPr>
  </w:style>
  <w:style w:type="character" w:customStyle="1" w:styleId="TextonotapieCar">
    <w:name w:val="Texto nota pie Car"/>
    <w:basedOn w:val="Fuentedeprrafopredeter"/>
    <w:link w:val="Textonotapie"/>
    <w:uiPriority w:val="99"/>
    <w:semiHidden/>
    <w:rsid w:val="00251C59"/>
    <w:rPr>
      <w:rFonts w:ascii="Times New Roman" w:hAnsi="Times New Roman" w:cs="Century Gothic"/>
      <w:color w:val="000000"/>
      <w:sz w:val="20"/>
      <w:szCs w:val="20"/>
      <w:lang w:val="es-ES_tradnl"/>
    </w:rPr>
  </w:style>
  <w:style w:type="character" w:styleId="Refdenotaalpie">
    <w:name w:val="footnote reference"/>
    <w:basedOn w:val="Fuentedeprrafopredeter"/>
    <w:uiPriority w:val="99"/>
    <w:semiHidden/>
    <w:unhideWhenUsed/>
    <w:rsid w:val="00251C59"/>
    <w:rPr>
      <w:vertAlign w:val="superscript"/>
    </w:rPr>
  </w:style>
  <w:style w:type="paragraph" w:customStyle="1" w:styleId="EndNoteBibliographyTitle">
    <w:name w:val="EndNote Bibliography Title"/>
    <w:basedOn w:val="Normal"/>
    <w:link w:val="EndNoteBibliographyTitleCar"/>
    <w:rsid w:val="003C2CB8"/>
    <w:pPr>
      <w:spacing w:after="0"/>
      <w:jc w:val="center"/>
    </w:pPr>
    <w:rPr>
      <w:rFonts w:ascii="Calibri" w:hAnsi="Calibri"/>
      <w:noProof/>
      <w:lang w:val="en-US"/>
    </w:rPr>
  </w:style>
  <w:style w:type="character" w:customStyle="1" w:styleId="EndNoteBibliographyTitleCar">
    <w:name w:val="EndNote Bibliography Title Car"/>
    <w:basedOn w:val="Fuentedeprrafopredeter"/>
    <w:link w:val="EndNoteBibliographyTitle"/>
    <w:rsid w:val="003C2CB8"/>
    <w:rPr>
      <w:rFonts w:ascii="Calibri" w:hAnsi="Calibri"/>
      <w:noProof/>
      <w:lang w:val="en-US"/>
    </w:rPr>
  </w:style>
  <w:style w:type="paragraph" w:customStyle="1" w:styleId="EndNoteBibliography">
    <w:name w:val="EndNote Bibliography"/>
    <w:basedOn w:val="Normal"/>
    <w:link w:val="EndNoteBibliographyCar"/>
    <w:rsid w:val="003C2CB8"/>
    <w:pPr>
      <w:spacing w:line="240" w:lineRule="auto"/>
    </w:pPr>
    <w:rPr>
      <w:rFonts w:ascii="Calibri" w:hAnsi="Calibri"/>
      <w:noProof/>
      <w:lang w:val="en-US"/>
    </w:rPr>
  </w:style>
  <w:style w:type="character" w:customStyle="1" w:styleId="EndNoteBibliographyCar">
    <w:name w:val="EndNote Bibliography Car"/>
    <w:basedOn w:val="Fuentedeprrafopredeter"/>
    <w:link w:val="EndNoteBibliography"/>
    <w:rsid w:val="003C2CB8"/>
    <w:rPr>
      <w:rFonts w:ascii="Calibri" w:hAnsi="Calibri"/>
      <w:noProof/>
      <w:lang w:val="en-US"/>
    </w:rPr>
  </w:style>
  <w:style w:type="paragraph" w:customStyle="1" w:styleId="G1aFigureImage">
    <w:name w:val="G1a Figure Image"/>
    <w:next w:val="G1bFigureCaption"/>
    <w:qFormat/>
    <w:rsid w:val="00FC2843"/>
    <w:pPr>
      <w:shd w:val="solid" w:color="FFFFFF" w:fill="FFFFFF"/>
      <w:spacing w:before="160" w:after="40" w:line="240" w:lineRule="auto"/>
      <w:jc w:val="center"/>
    </w:pPr>
    <w:rPr>
      <w:rFonts w:ascii="Times New Roman" w:eastAsia="Times New Roman" w:hAnsi="Times New Roman" w:cs="Times New Roman"/>
      <w:sz w:val="18"/>
      <w:szCs w:val="20"/>
      <w:lang w:val="en-GB" w:eastAsia="en-GB"/>
    </w:rPr>
  </w:style>
  <w:style w:type="paragraph" w:customStyle="1" w:styleId="G1bFigureCaption">
    <w:name w:val="G1b Figure Caption"/>
    <w:basedOn w:val="Normal"/>
    <w:next w:val="08ArticleText"/>
    <w:qFormat/>
    <w:rsid w:val="00FC2843"/>
    <w:pPr>
      <w:shd w:val="solid" w:color="FFFFFF" w:fill="FFFFFF"/>
      <w:spacing w:before="40" w:after="160" w:line="190" w:lineRule="exact"/>
      <w:jc w:val="center"/>
    </w:pPr>
    <w:rPr>
      <w:rFonts w:ascii="Times New Roman" w:eastAsia="Times New Roman" w:hAnsi="Times New Roman" w:cs="Times New Roman"/>
      <w:sz w:val="16"/>
      <w:szCs w:val="20"/>
      <w:lang w:val="en-GB" w:eastAsia="en-GB"/>
    </w:rPr>
  </w:style>
  <w:style w:type="paragraph" w:customStyle="1" w:styleId="03Abstract">
    <w:name w:val="03 Abstract"/>
    <w:qFormat/>
    <w:rsid w:val="00FC2843"/>
    <w:pPr>
      <w:spacing w:after="200" w:line="240" w:lineRule="exact"/>
      <w:jc w:val="both"/>
    </w:pPr>
    <w:rPr>
      <w:rFonts w:ascii="Times New Roman" w:eastAsia="Times New Roman" w:hAnsi="Times New Roman" w:cs="Times New Roman"/>
      <w:b/>
      <w:sz w:val="18"/>
      <w:szCs w:val="18"/>
      <w:lang w:val="en-GB" w:eastAsia="en-GB"/>
    </w:rPr>
  </w:style>
  <w:style w:type="paragraph" w:customStyle="1" w:styleId="04AHeading">
    <w:name w:val="04 A Heading"/>
    <w:next w:val="08ArticleText"/>
    <w:qFormat/>
    <w:rsid w:val="00FC2843"/>
    <w:pPr>
      <w:spacing w:before="240" w:after="120" w:line="240" w:lineRule="exact"/>
    </w:pPr>
    <w:rPr>
      <w:rFonts w:ascii="Times New Roman" w:eastAsia="Times New Roman" w:hAnsi="Times New Roman" w:cs="Times New Roman"/>
      <w:b/>
      <w:szCs w:val="20"/>
      <w:lang w:val="en-GB" w:eastAsia="en-GB"/>
    </w:rPr>
  </w:style>
  <w:style w:type="paragraph" w:customStyle="1" w:styleId="N2Footnotes">
    <w:name w:val="N2 Footnotes"/>
    <w:qFormat/>
    <w:rsid w:val="00FC2843"/>
    <w:pPr>
      <w:tabs>
        <w:tab w:val="left" w:pos="142"/>
      </w:tabs>
      <w:spacing w:after="0" w:line="190" w:lineRule="exact"/>
      <w:jc w:val="both"/>
    </w:pPr>
    <w:rPr>
      <w:rFonts w:ascii="Times New Roman" w:eastAsia="Times New Roman" w:hAnsi="Times New Roman" w:cs="Times New Roman"/>
      <w:noProof/>
      <w:sz w:val="16"/>
      <w:szCs w:val="20"/>
      <w:lang w:val="en-GB" w:eastAsia="en-GB"/>
    </w:rPr>
  </w:style>
  <w:style w:type="paragraph" w:customStyle="1" w:styleId="N3References">
    <w:name w:val="N3 References"/>
    <w:qFormat/>
    <w:rsid w:val="00FC2843"/>
    <w:pPr>
      <w:tabs>
        <w:tab w:val="left" w:pos="284"/>
      </w:tabs>
      <w:spacing w:after="0" w:line="190" w:lineRule="exact"/>
      <w:ind w:left="284" w:hanging="284"/>
      <w:jc w:val="both"/>
    </w:pPr>
    <w:rPr>
      <w:rFonts w:ascii="Times New Roman" w:eastAsia="Times New Roman" w:hAnsi="Times New Roman" w:cs="Times New Roman"/>
      <w:noProof/>
      <w:sz w:val="16"/>
      <w:szCs w:val="20"/>
      <w:lang w:val="en-GB" w:eastAsia="en-GB"/>
    </w:rPr>
  </w:style>
  <w:style w:type="paragraph" w:customStyle="1" w:styleId="05BHeading">
    <w:name w:val="05 B Heading"/>
    <w:next w:val="08ArticleText"/>
    <w:qFormat/>
    <w:rsid w:val="00FC2843"/>
    <w:pPr>
      <w:spacing w:before="120" w:after="120" w:line="200" w:lineRule="exact"/>
      <w:jc w:val="both"/>
    </w:pPr>
    <w:rPr>
      <w:rFonts w:ascii="Times New Roman" w:eastAsia="Times New Roman" w:hAnsi="Times New Roman" w:cs="Times New Roman"/>
      <w:b/>
      <w:sz w:val="18"/>
      <w:szCs w:val="20"/>
      <w:lang w:val="en-GB" w:eastAsia="en-GB"/>
    </w:rPr>
  </w:style>
  <w:style w:type="paragraph" w:customStyle="1" w:styleId="06CHeading">
    <w:name w:val="06 C Heading"/>
    <w:next w:val="08ArticleText"/>
    <w:qFormat/>
    <w:rsid w:val="00FC2843"/>
    <w:pPr>
      <w:spacing w:after="0" w:line="200" w:lineRule="exact"/>
      <w:jc w:val="both"/>
    </w:pPr>
    <w:rPr>
      <w:rFonts w:ascii="Times New Roman" w:eastAsia="Times New Roman" w:hAnsi="Times New Roman" w:cs="Times New Roman"/>
      <w:b/>
      <w:sz w:val="18"/>
      <w:szCs w:val="20"/>
      <w:lang w:val="en-GB" w:eastAsia="en-GB"/>
    </w:rPr>
  </w:style>
  <w:style w:type="paragraph" w:customStyle="1" w:styleId="07DHeading">
    <w:name w:val="07 D Heading"/>
    <w:next w:val="08ArticleText"/>
    <w:qFormat/>
    <w:rsid w:val="00FC2843"/>
    <w:pPr>
      <w:spacing w:after="0" w:line="200" w:lineRule="exact"/>
      <w:jc w:val="both"/>
    </w:pPr>
    <w:rPr>
      <w:rFonts w:ascii="Times New Roman" w:eastAsia="Times New Roman" w:hAnsi="Times New Roman" w:cs="Times New Roman"/>
      <w:i/>
      <w:sz w:val="18"/>
      <w:szCs w:val="20"/>
      <w:lang w:val="en-GB" w:eastAsia="en-GB"/>
    </w:rPr>
  </w:style>
  <w:style w:type="character" w:styleId="Nmerodelnea">
    <w:name w:val="line number"/>
    <w:rsid w:val="00FC2843"/>
    <w:rPr>
      <w:rFonts w:ascii="Times New Roman" w:hAnsi="Times New Roman"/>
      <w:sz w:val="10"/>
    </w:rPr>
  </w:style>
  <w:style w:type="paragraph" w:customStyle="1" w:styleId="G2UncaptionedImage">
    <w:name w:val="G2 Uncaptioned Image"/>
    <w:next w:val="08ArticleText"/>
    <w:qFormat/>
    <w:rsid w:val="00FC2843"/>
    <w:pPr>
      <w:shd w:val="solid" w:color="FFFFFF" w:fill="FFFFFF"/>
      <w:spacing w:before="160" w:line="240" w:lineRule="auto"/>
      <w:jc w:val="center"/>
    </w:pPr>
    <w:rPr>
      <w:rFonts w:ascii="Times New Roman" w:eastAsia="Times New Roman" w:hAnsi="Times New Roman" w:cs="Times New Roman"/>
      <w:sz w:val="18"/>
      <w:szCs w:val="20"/>
      <w:lang w:val="en-GB" w:eastAsia="en-GB"/>
    </w:rPr>
  </w:style>
  <w:style w:type="paragraph" w:customStyle="1" w:styleId="G3SingleColumnEquation">
    <w:name w:val="G3 Single Column Equation"/>
    <w:next w:val="08ArticleText"/>
    <w:qFormat/>
    <w:rsid w:val="00FC2843"/>
    <w:pPr>
      <w:tabs>
        <w:tab w:val="center" w:pos="2155"/>
        <w:tab w:val="right" w:pos="4706"/>
      </w:tabs>
      <w:spacing w:before="160" w:line="240" w:lineRule="auto"/>
    </w:pPr>
    <w:rPr>
      <w:rFonts w:ascii="Times New Roman" w:eastAsia="Times New Roman" w:hAnsi="Times New Roman" w:cs="Times New Roman"/>
      <w:sz w:val="18"/>
      <w:szCs w:val="20"/>
      <w:lang w:val="en-GB" w:eastAsia="en-GB"/>
    </w:rPr>
  </w:style>
  <w:style w:type="paragraph" w:customStyle="1" w:styleId="G4aTableTitle">
    <w:name w:val="G4a Table Title"/>
    <w:qFormat/>
    <w:rsid w:val="00FC2843"/>
    <w:pPr>
      <w:keepNext/>
      <w:keepLines/>
      <w:pBdr>
        <w:bottom w:val="single" w:sz="6" w:space="1" w:color="auto"/>
      </w:pBdr>
      <w:spacing w:before="120" w:after="120" w:line="190" w:lineRule="exact"/>
    </w:pPr>
    <w:rPr>
      <w:rFonts w:ascii="Times New Roman" w:eastAsia="Times New Roman" w:hAnsi="Times New Roman" w:cs="Times New Roman"/>
      <w:sz w:val="16"/>
      <w:szCs w:val="20"/>
      <w:lang w:val="en-GB" w:eastAsia="en-GB"/>
    </w:rPr>
  </w:style>
  <w:style w:type="paragraph" w:customStyle="1" w:styleId="G4cTableFootnote">
    <w:name w:val="G4c Table Footnote"/>
    <w:qFormat/>
    <w:rsid w:val="00FC2843"/>
    <w:pPr>
      <w:keepLines/>
      <w:pBdr>
        <w:bottom w:val="single" w:sz="6" w:space="1" w:color="auto"/>
      </w:pBdr>
      <w:spacing w:before="120" w:after="60" w:line="240" w:lineRule="auto"/>
    </w:pPr>
    <w:rPr>
      <w:rFonts w:ascii="Times New Roman" w:eastAsia="Times New Roman" w:hAnsi="Times New Roman" w:cs="Times New Roman"/>
      <w:sz w:val="16"/>
      <w:szCs w:val="20"/>
      <w:lang w:val="en-GB" w:eastAsia="en-GB"/>
    </w:rPr>
  </w:style>
  <w:style w:type="paragraph" w:customStyle="1" w:styleId="G4bTableBody">
    <w:name w:val="G4b Table Body"/>
    <w:qFormat/>
    <w:rsid w:val="00FC2843"/>
    <w:pPr>
      <w:keepNext/>
      <w:keepLines/>
      <w:spacing w:after="0" w:line="240" w:lineRule="auto"/>
      <w:jc w:val="center"/>
    </w:pPr>
    <w:rPr>
      <w:rFonts w:ascii="Times New Roman" w:eastAsia="Times New Roman" w:hAnsi="Times New Roman" w:cs="Times New Roman"/>
      <w:sz w:val="16"/>
      <w:szCs w:val="16"/>
      <w:lang w:val="en-GB" w:eastAsia="en-GB"/>
    </w:rPr>
  </w:style>
  <w:style w:type="character" w:customStyle="1" w:styleId="TextonotaalfinalCar">
    <w:name w:val="Texto nota al final Car"/>
    <w:basedOn w:val="Fuentedeprrafopredeter"/>
    <w:link w:val="Textonotaalfinal"/>
    <w:semiHidden/>
    <w:rsid w:val="00FC2843"/>
    <w:rPr>
      <w:rFonts w:ascii="Times New Roman" w:eastAsia="Times New Roman" w:hAnsi="Times New Roman" w:cs="Times New Roman"/>
      <w:sz w:val="16"/>
      <w:szCs w:val="20"/>
      <w:lang w:val="en-GB" w:eastAsia="en-GB"/>
    </w:rPr>
  </w:style>
  <w:style w:type="paragraph" w:styleId="Textonotaalfinal">
    <w:name w:val="endnote text"/>
    <w:basedOn w:val="Normal"/>
    <w:link w:val="TextonotaalfinalCar"/>
    <w:semiHidden/>
    <w:rsid w:val="00FC2843"/>
    <w:pPr>
      <w:spacing w:after="0" w:line="190" w:lineRule="exact"/>
      <w:ind w:left="284" w:hanging="284"/>
    </w:pPr>
    <w:rPr>
      <w:rFonts w:ascii="Times New Roman" w:eastAsia="Times New Roman" w:hAnsi="Times New Roman" w:cs="Times New Roman"/>
      <w:sz w:val="16"/>
      <w:szCs w:val="20"/>
      <w:lang w:val="en-GB" w:eastAsia="en-GB"/>
    </w:rPr>
  </w:style>
  <w:style w:type="paragraph" w:customStyle="1" w:styleId="RefOrdinal">
    <w:name w:val="RefOrdinal"/>
    <w:rsid w:val="00FC2843"/>
    <w:pPr>
      <w:spacing w:after="0" w:line="240" w:lineRule="auto"/>
    </w:pPr>
    <w:rPr>
      <w:rFonts w:ascii="Times New Roman" w:eastAsia="Times New Roman" w:hAnsi="Times New Roman" w:cs="Times New Roman"/>
      <w:sz w:val="16"/>
      <w:szCs w:val="16"/>
      <w:lang w:val="en-GB" w:eastAsia="en-GB"/>
    </w:rPr>
  </w:style>
  <w:style w:type="paragraph" w:customStyle="1" w:styleId="H1RunningHeader">
    <w:name w:val="H1 Running Header"/>
    <w:rsid w:val="00FC2843"/>
    <w:pPr>
      <w:pBdr>
        <w:bottom w:val="single" w:sz="4" w:space="2" w:color="auto"/>
      </w:pBdr>
      <w:tabs>
        <w:tab w:val="right" w:pos="9923"/>
      </w:tabs>
      <w:spacing w:after="0" w:line="240" w:lineRule="auto"/>
    </w:pPr>
    <w:rPr>
      <w:rFonts w:ascii="Myriad Pro" w:eastAsia="Times New Roman" w:hAnsi="Myriad Pro" w:cs="Arial"/>
      <w:w w:val="108"/>
      <w:sz w:val="20"/>
      <w:szCs w:val="20"/>
      <w:lang w:val="en-GB" w:eastAsia="en-GB"/>
    </w:rPr>
  </w:style>
  <w:style w:type="character" w:customStyle="1" w:styleId="C1Gray">
    <w:name w:val="C1 Gray"/>
    <w:rsid w:val="00FC2843"/>
    <w:rPr>
      <w:color w:val="666666"/>
      <w:lang w:val="fr-FR"/>
    </w:rPr>
  </w:style>
  <w:style w:type="paragraph" w:customStyle="1" w:styleId="F1RunningFooter">
    <w:name w:val="F1 Running Footer"/>
    <w:rsid w:val="00FC2843"/>
    <w:pPr>
      <w:pBdr>
        <w:top w:val="single" w:sz="6" w:space="1" w:color="auto"/>
      </w:pBdr>
      <w:tabs>
        <w:tab w:val="right" w:pos="9923"/>
      </w:tabs>
      <w:spacing w:after="0" w:line="240" w:lineRule="auto"/>
    </w:pPr>
    <w:rPr>
      <w:rFonts w:ascii="Myriad Pro" w:eastAsia="Times New Roman" w:hAnsi="Myriad Pro" w:cs="Arial"/>
      <w:w w:val="108"/>
      <w:sz w:val="17"/>
      <w:szCs w:val="17"/>
      <w:lang w:val="en-GB" w:eastAsia="en-GB"/>
    </w:rPr>
  </w:style>
  <w:style w:type="character" w:styleId="Nmerodepgina">
    <w:name w:val="page number"/>
    <w:basedOn w:val="Fuentedeprrafopredeter"/>
    <w:rsid w:val="00FC2843"/>
  </w:style>
  <w:style w:type="paragraph" w:customStyle="1" w:styleId="09ListText">
    <w:name w:val="09 List Text"/>
    <w:basedOn w:val="08ArticleText"/>
    <w:qFormat/>
    <w:rsid w:val="00FC2843"/>
    <w:pPr>
      <w:tabs>
        <w:tab w:val="clear" w:pos="198"/>
        <w:tab w:val="left" w:pos="284"/>
      </w:tabs>
      <w:ind w:left="284" w:hanging="284"/>
    </w:pPr>
  </w:style>
  <w:style w:type="character" w:customStyle="1" w:styleId="redtxts4">
    <w:name w:val="red_txt_s4"/>
    <w:rsid w:val="00FC2843"/>
  </w:style>
  <w:style w:type="character" w:styleId="Textoennegrita">
    <w:name w:val="Strong"/>
    <w:qFormat/>
    <w:rsid w:val="00FC2843"/>
    <w:rPr>
      <w:b/>
      <w:bCs/>
    </w:rPr>
  </w:style>
  <w:style w:type="character" w:styleId="MquinadeescribirHTML">
    <w:name w:val="HTML Typewriter"/>
    <w:rsid w:val="00FC2843"/>
    <w:rPr>
      <w:rFonts w:ascii="Courier New" w:eastAsia="Times New Roman" w:hAnsi="Courier New" w:cs="Courier New" w:hint="default"/>
      <w:sz w:val="20"/>
      <w:szCs w:val="20"/>
    </w:rPr>
  </w:style>
  <w:style w:type="character" w:customStyle="1" w:styleId="nlmx">
    <w:name w:val="nlm_x"/>
    <w:basedOn w:val="Fuentedeprrafopredeter"/>
    <w:rsid w:val="00FC2843"/>
  </w:style>
  <w:style w:type="character" w:styleId="CitaHTML">
    <w:name w:val="HTML Cite"/>
    <w:uiPriority w:val="99"/>
    <w:rsid w:val="00FC2843"/>
    <w:rPr>
      <w:i/>
      <w:iCs/>
    </w:rPr>
  </w:style>
  <w:style w:type="character" w:customStyle="1" w:styleId="citationyear1">
    <w:name w:val="citation_year1"/>
    <w:rsid w:val="00FC2843"/>
    <w:rPr>
      <w:b/>
      <w:bCs/>
    </w:rPr>
  </w:style>
  <w:style w:type="character" w:customStyle="1" w:styleId="citationvolume1">
    <w:name w:val="citation_volume1"/>
    <w:rsid w:val="00FC2843"/>
    <w:rPr>
      <w:i/>
      <w:iCs/>
    </w:rPr>
  </w:style>
  <w:style w:type="character" w:customStyle="1" w:styleId="hit">
    <w:name w:val="hit"/>
    <w:rsid w:val="00FC2843"/>
    <w:rPr>
      <w:shd w:val="clear" w:color="auto" w:fill="FFFF99"/>
    </w:rPr>
  </w:style>
  <w:style w:type="character" w:customStyle="1" w:styleId="popupweb">
    <w:name w:val="popupweb"/>
    <w:basedOn w:val="Fuentedeprrafopredeter"/>
    <w:rsid w:val="00FC2843"/>
  </w:style>
  <w:style w:type="character" w:styleId="nfasis">
    <w:name w:val="Emphasis"/>
    <w:basedOn w:val="Fuentedeprrafopredeter"/>
    <w:uiPriority w:val="20"/>
    <w:qFormat/>
    <w:rsid w:val="00FC2843"/>
    <w:rPr>
      <w:i/>
      <w:iCs/>
    </w:rPr>
  </w:style>
  <w:style w:type="character" w:customStyle="1" w:styleId="apple-converted-space">
    <w:name w:val="apple-converted-space"/>
    <w:basedOn w:val="Fuentedeprrafopredeter"/>
    <w:rsid w:val="00FC2843"/>
  </w:style>
  <w:style w:type="character" w:customStyle="1" w:styleId="citationyear">
    <w:name w:val="citation_year"/>
    <w:basedOn w:val="Fuentedeprrafopredeter"/>
    <w:rsid w:val="00FC2843"/>
  </w:style>
  <w:style w:type="character" w:customStyle="1" w:styleId="citationvolume">
    <w:name w:val="citation_volume"/>
    <w:basedOn w:val="Fuentedeprrafopredeter"/>
    <w:rsid w:val="00FC2843"/>
  </w:style>
  <w:style w:type="character" w:customStyle="1" w:styleId="hlfld-contribauthor">
    <w:name w:val="hlfld-contribauthor"/>
    <w:basedOn w:val="Fuentedeprrafopredeter"/>
    <w:rsid w:val="00FC2843"/>
  </w:style>
  <w:style w:type="character" w:customStyle="1" w:styleId="08ArticleTextChar">
    <w:name w:val="08 Article Text Char"/>
    <w:rsid w:val="00B52B3C"/>
    <w:rPr>
      <w:rFonts w:ascii="Times New Roman" w:eastAsia="Calibri" w:hAnsi="Times New Roman" w:cs="Times New Roman"/>
      <w:w w:val="108"/>
      <w:sz w:val="18"/>
      <w:szCs w:val="18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31926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25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522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663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99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672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3926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9195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2632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7788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9913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026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1873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2018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2580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8520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8637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1602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869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871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1792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9806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799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4813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278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100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8159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3689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571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825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7157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895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2763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3630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1996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147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4834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6049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171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3420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346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2177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7033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5096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380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3095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0455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194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9347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4091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523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2024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088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3325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491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884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785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904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0530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128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3294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384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548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001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349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7944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5757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6796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8207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320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930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398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9166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0037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0326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606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924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1858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6433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1601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371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4897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631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9202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531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7945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0892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7487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802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758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621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1721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2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0474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3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826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802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919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3012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4845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280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995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494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220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6684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3327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2142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374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878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2942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7100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7932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420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585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9002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5589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59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066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443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6890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9682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823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176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8721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8343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4921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0128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5956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962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755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7963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873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6313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932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362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245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936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3895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543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3473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830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149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2393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4809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356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1790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3904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1042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995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97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673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566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5717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58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9.png"/><Relationship Id="rId21" Type="http://schemas.openxmlformats.org/officeDocument/2006/relationships/image" Target="media/image10.emf"/><Relationship Id="rId42" Type="http://schemas.openxmlformats.org/officeDocument/2006/relationships/oleObject" Target="embeddings/oleObject9.bin"/><Relationship Id="rId63" Type="http://schemas.openxmlformats.org/officeDocument/2006/relationships/oleObject" Target="embeddings/oleObject16.bin"/><Relationship Id="rId84" Type="http://schemas.openxmlformats.org/officeDocument/2006/relationships/oleObject" Target="embeddings/oleObject23.bin"/><Relationship Id="rId138" Type="http://schemas.openxmlformats.org/officeDocument/2006/relationships/image" Target="media/image96.png"/><Relationship Id="rId107" Type="http://schemas.openxmlformats.org/officeDocument/2006/relationships/oleObject" Target="embeddings/oleObject28.bin"/><Relationship Id="rId11" Type="http://schemas.openxmlformats.org/officeDocument/2006/relationships/image" Target="media/image2.png"/><Relationship Id="rId32" Type="http://schemas.openxmlformats.org/officeDocument/2006/relationships/image" Target="media/image19.emf"/><Relationship Id="rId53" Type="http://schemas.openxmlformats.org/officeDocument/2006/relationships/image" Target="media/image33.emf"/><Relationship Id="rId74" Type="http://schemas.openxmlformats.org/officeDocument/2006/relationships/image" Target="media/image47.emf"/><Relationship Id="rId128" Type="http://schemas.openxmlformats.org/officeDocument/2006/relationships/image" Target="media/image88.png"/><Relationship Id="rId149" Type="http://schemas.openxmlformats.org/officeDocument/2006/relationships/image" Target="media/image105.png"/><Relationship Id="rId5" Type="http://schemas.openxmlformats.org/officeDocument/2006/relationships/webSettings" Target="webSettings.xml"/><Relationship Id="rId95" Type="http://schemas.openxmlformats.org/officeDocument/2006/relationships/image" Target="media/image62.png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5.bin"/><Relationship Id="rId43" Type="http://schemas.openxmlformats.org/officeDocument/2006/relationships/image" Target="media/image26.png"/><Relationship Id="rId48" Type="http://schemas.openxmlformats.org/officeDocument/2006/relationships/oleObject" Target="embeddings/oleObject11.bin"/><Relationship Id="rId64" Type="http://schemas.openxmlformats.org/officeDocument/2006/relationships/image" Target="media/image40.png"/><Relationship Id="rId69" Type="http://schemas.openxmlformats.org/officeDocument/2006/relationships/oleObject" Target="embeddings/oleObject18.bin"/><Relationship Id="rId113" Type="http://schemas.openxmlformats.org/officeDocument/2006/relationships/image" Target="media/image76.png"/><Relationship Id="rId118" Type="http://schemas.openxmlformats.org/officeDocument/2006/relationships/image" Target="media/image80.png"/><Relationship Id="rId134" Type="http://schemas.openxmlformats.org/officeDocument/2006/relationships/image" Target="media/image93.png"/><Relationship Id="rId139" Type="http://schemas.openxmlformats.org/officeDocument/2006/relationships/image" Target="media/image97.png"/><Relationship Id="rId80" Type="http://schemas.openxmlformats.org/officeDocument/2006/relationships/image" Target="media/image51.emf"/><Relationship Id="rId85" Type="http://schemas.openxmlformats.org/officeDocument/2006/relationships/image" Target="media/image54.png"/><Relationship Id="rId150" Type="http://schemas.openxmlformats.org/officeDocument/2006/relationships/footer" Target="footer1.xml"/><Relationship Id="rId12" Type="http://schemas.openxmlformats.org/officeDocument/2006/relationships/image" Target="media/image3.emf"/><Relationship Id="rId17" Type="http://schemas.openxmlformats.org/officeDocument/2006/relationships/image" Target="media/image7.emf"/><Relationship Id="rId33" Type="http://schemas.openxmlformats.org/officeDocument/2006/relationships/oleObject" Target="embeddings/oleObject6.bin"/><Relationship Id="rId38" Type="http://schemas.openxmlformats.org/officeDocument/2006/relationships/image" Target="media/image23.emf"/><Relationship Id="rId59" Type="http://schemas.openxmlformats.org/officeDocument/2006/relationships/image" Target="media/image37.emf"/><Relationship Id="rId103" Type="http://schemas.openxmlformats.org/officeDocument/2006/relationships/image" Target="media/image68.png"/><Relationship Id="rId108" Type="http://schemas.openxmlformats.org/officeDocument/2006/relationships/image" Target="media/image72.png"/><Relationship Id="rId124" Type="http://schemas.openxmlformats.org/officeDocument/2006/relationships/image" Target="media/image85.png"/><Relationship Id="rId129" Type="http://schemas.openxmlformats.org/officeDocument/2006/relationships/image" Target="media/image89.png"/><Relationship Id="rId54" Type="http://schemas.openxmlformats.org/officeDocument/2006/relationships/oleObject" Target="embeddings/oleObject13.bin"/><Relationship Id="rId70" Type="http://schemas.openxmlformats.org/officeDocument/2006/relationships/image" Target="media/image44.png"/><Relationship Id="rId75" Type="http://schemas.openxmlformats.org/officeDocument/2006/relationships/oleObject" Target="embeddings/oleObject20.bin"/><Relationship Id="rId91" Type="http://schemas.openxmlformats.org/officeDocument/2006/relationships/image" Target="media/image59.emf"/><Relationship Id="rId96" Type="http://schemas.openxmlformats.org/officeDocument/2006/relationships/image" Target="media/image63.emf"/><Relationship Id="rId140" Type="http://schemas.openxmlformats.org/officeDocument/2006/relationships/image" Target="media/image98.emf"/><Relationship Id="rId145" Type="http://schemas.openxmlformats.org/officeDocument/2006/relationships/image" Target="media/image102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1.png"/><Relationship Id="rId28" Type="http://schemas.openxmlformats.org/officeDocument/2006/relationships/image" Target="media/image15.png"/><Relationship Id="rId49" Type="http://schemas.openxmlformats.org/officeDocument/2006/relationships/image" Target="media/image30.png"/><Relationship Id="rId114" Type="http://schemas.openxmlformats.org/officeDocument/2006/relationships/image" Target="media/image77.png"/><Relationship Id="rId119" Type="http://schemas.openxmlformats.org/officeDocument/2006/relationships/image" Target="media/image81.png"/><Relationship Id="rId44" Type="http://schemas.openxmlformats.org/officeDocument/2006/relationships/image" Target="media/image27.emf"/><Relationship Id="rId60" Type="http://schemas.openxmlformats.org/officeDocument/2006/relationships/oleObject" Target="embeddings/oleObject15.bin"/><Relationship Id="rId65" Type="http://schemas.openxmlformats.org/officeDocument/2006/relationships/image" Target="media/image41.emf"/><Relationship Id="rId81" Type="http://schemas.openxmlformats.org/officeDocument/2006/relationships/oleObject" Target="embeddings/oleObject22.bin"/><Relationship Id="rId86" Type="http://schemas.openxmlformats.org/officeDocument/2006/relationships/image" Target="media/image55.emf"/><Relationship Id="rId130" Type="http://schemas.openxmlformats.org/officeDocument/2006/relationships/image" Target="media/image90.emf"/><Relationship Id="rId135" Type="http://schemas.openxmlformats.org/officeDocument/2006/relationships/image" Target="media/image94.emf"/><Relationship Id="rId151" Type="http://schemas.openxmlformats.org/officeDocument/2006/relationships/fontTable" Target="fontTable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8.bin"/><Relationship Id="rId109" Type="http://schemas.openxmlformats.org/officeDocument/2006/relationships/image" Target="media/image73.png"/><Relationship Id="rId34" Type="http://schemas.openxmlformats.org/officeDocument/2006/relationships/image" Target="media/image20.png"/><Relationship Id="rId50" Type="http://schemas.openxmlformats.org/officeDocument/2006/relationships/image" Target="media/image31.emf"/><Relationship Id="rId55" Type="http://schemas.openxmlformats.org/officeDocument/2006/relationships/image" Target="media/image34.png"/><Relationship Id="rId76" Type="http://schemas.openxmlformats.org/officeDocument/2006/relationships/image" Target="media/image48.png"/><Relationship Id="rId97" Type="http://schemas.openxmlformats.org/officeDocument/2006/relationships/oleObject" Target="embeddings/oleObject26.bin"/><Relationship Id="rId104" Type="http://schemas.openxmlformats.org/officeDocument/2006/relationships/image" Target="media/image69.png"/><Relationship Id="rId120" Type="http://schemas.openxmlformats.org/officeDocument/2006/relationships/image" Target="media/image82.emf"/><Relationship Id="rId125" Type="http://schemas.openxmlformats.org/officeDocument/2006/relationships/image" Target="media/image86.emf"/><Relationship Id="rId141" Type="http://schemas.openxmlformats.org/officeDocument/2006/relationships/oleObject" Target="embeddings/oleObject35.bin"/><Relationship Id="rId146" Type="http://schemas.openxmlformats.org/officeDocument/2006/relationships/oleObject" Target="embeddings/oleObject36.bin"/><Relationship Id="rId7" Type="http://schemas.openxmlformats.org/officeDocument/2006/relationships/endnotes" Target="endnotes.xml"/><Relationship Id="rId71" Type="http://schemas.openxmlformats.org/officeDocument/2006/relationships/image" Target="media/image45.emf"/><Relationship Id="rId92" Type="http://schemas.openxmlformats.org/officeDocument/2006/relationships/oleObject" Target="embeddings/oleObject25.bin"/><Relationship Id="rId2" Type="http://schemas.openxmlformats.org/officeDocument/2006/relationships/numbering" Target="numbering.xml"/><Relationship Id="rId29" Type="http://schemas.openxmlformats.org/officeDocument/2006/relationships/image" Target="media/image16.png"/><Relationship Id="rId24" Type="http://schemas.openxmlformats.org/officeDocument/2006/relationships/image" Target="media/image12.png"/><Relationship Id="rId40" Type="http://schemas.openxmlformats.org/officeDocument/2006/relationships/image" Target="media/image24.png"/><Relationship Id="rId45" Type="http://schemas.openxmlformats.org/officeDocument/2006/relationships/oleObject" Target="embeddings/oleObject10.bin"/><Relationship Id="rId66" Type="http://schemas.openxmlformats.org/officeDocument/2006/relationships/oleObject" Target="embeddings/oleObject17.bin"/><Relationship Id="rId87" Type="http://schemas.openxmlformats.org/officeDocument/2006/relationships/oleObject" Target="embeddings/oleObject24.bin"/><Relationship Id="rId110" Type="http://schemas.openxmlformats.org/officeDocument/2006/relationships/image" Target="media/image74.png"/><Relationship Id="rId115" Type="http://schemas.openxmlformats.org/officeDocument/2006/relationships/image" Target="media/image78.emf"/><Relationship Id="rId131" Type="http://schemas.openxmlformats.org/officeDocument/2006/relationships/oleObject" Target="embeddings/oleObject33.bin"/><Relationship Id="rId136" Type="http://schemas.openxmlformats.org/officeDocument/2006/relationships/oleObject" Target="embeddings/oleObject34.bin"/><Relationship Id="rId61" Type="http://schemas.openxmlformats.org/officeDocument/2006/relationships/image" Target="media/image38.png"/><Relationship Id="rId82" Type="http://schemas.openxmlformats.org/officeDocument/2006/relationships/image" Target="media/image52.png"/><Relationship Id="rId152" Type="http://schemas.openxmlformats.org/officeDocument/2006/relationships/theme" Target="theme/theme1.xml"/><Relationship Id="rId19" Type="http://schemas.openxmlformats.org/officeDocument/2006/relationships/image" Target="media/image8.png"/><Relationship Id="rId14" Type="http://schemas.openxmlformats.org/officeDocument/2006/relationships/image" Target="media/image4.png"/><Relationship Id="rId30" Type="http://schemas.openxmlformats.org/officeDocument/2006/relationships/image" Target="media/image17.png"/><Relationship Id="rId35" Type="http://schemas.openxmlformats.org/officeDocument/2006/relationships/image" Target="media/image21.emf"/><Relationship Id="rId56" Type="http://schemas.openxmlformats.org/officeDocument/2006/relationships/image" Target="media/image35.emf"/><Relationship Id="rId77" Type="http://schemas.openxmlformats.org/officeDocument/2006/relationships/image" Target="media/image49.emf"/><Relationship Id="rId100" Type="http://schemas.openxmlformats.org/officeDocument/2006/relationships/image" Target="media/image66.png"/><Relationship Id="rId105" Type="http://schemas.openxmlformats.org/officeDocument/2006/relationships/image" Target="media/image70.png"/><Relationship Id="rId126" Type="http://schemas.openxmlformats.org/officeDocument/2006/relationships/oleObject" Target="embeddings/oleObject32.bin"/><Relationship Id="rId147" Type="http://schemas.openxmlformats.org/officeDocument/2006/relationships/image" Target="media/image103.png"/><Relationship Id="rId8" Type="http://schemas.openxmlformats.org/officeDocument/2006/relationships/hyperlink" Target="mailto:ddm@usal.es" TargetMode="External"/><Relationship Id="rId51" Type="http://schemas.openxmlformats.org/officeDocument/2006/relationships/oleObject" Target="embeddings/oleObject12.bin"/><Relationship Id="rId72" Type="http://schemas.openxmlformats.org/officeDocument/2006/relationships/oleObject" Target="embeddings/oleObject19.bin"/><Relationship Id="rId93" Type="http://schemas.openxmlformats.org/officeDocument/2006/relationships/image" Target="media/image60.png"/><Relationship Id="rId98" Type="http://schemas.openxmlformats.org/officeDocument/2006/relationships/image" Target="media/image64.png"/><Relationship Id="rId121" Type="http://schemas.openxmlformats.org/officeDocument/2006/relationships/oleObject" Target="embeddings/oleObject31.bin"/><Relationship Id="rId142" Type="http://schemas.openxmlformats.org/officeDocument/2006/relationships/image" Target="media/image99.png"/><Relationship Id="rId3" Type="http://schemas.openxmlformats.org/officeDocument/2006/relationships/styles" Target="styles.xml"/><Relationship Id="rId25" Type="http://schemas.openxmlformats.org/officeDocument/2006/relationships/image" Target="media/image13.png"/><Relationship Id="rId46" Type="http://schemas.openxmlformats.org/officeDocument/2006/relationships/image" Target="media/image28.png"/><Relationship Id="rId67" Type="http://schemas.openxmlformats.org/officeDocument/2006/relationships/image" Target="media/image42.png"/><Relationship Id="rId116" Type="http://schemas.openxmlformats.org/officeDocument/2006/relationships/oleObject" Target="embeddings/oleObject30.bin"/><Relationship Id="rId137" Type="http://schemas.openxmlformats.org/officeDocument/2006/relationships/image" Target="media/image95.png"/><Relationship Id="rId20" Type="http://schemas.openxmlformats.org/officeDocument/2006/relationships/image" Target="media/image9.png"/><Relationship Id="rId41" Type="http://schemas.openxmlformats.org/officeDocument/2006/relationships/image" Target="media/image25.emf"/><Relationship Id="rId62" Type="http://schemas.openxmlformats.org/officeDocument/2006/relationships/image" Target="media/image39.emf"/><Relationship Id="rId83" Type="http://schemas.openxmlformats.org/officeDocument/2006/relationships/image" Target="media/image53.emf"/><Relationship Id="rId88" Type="http://schemas.openxmlformats.org/officeDocument/2006/relationships/image" Target="media/image56.png"/><Relationship Id="rId111" Type="http://schemas.openxmlformats.org/officeDocument/2006/relationships/image" Target="media/image75.emf"/><Relationship Id="rId132" Type="http://schemas.openxmlformats.org/officeDocument/2006/relationships/image" Target="media/image91.png"/><Relationship Id="rId15" Type="http://schemas.openxmlformats.org/officeDocument/2006/relationships/image" Target="media/image5.png"/><Relationship Id="rId36" Type="http://schemas.openxmlformats.org/officeDocument/2006/relationships/oleObject" Target="embeddings/oleObject7.bin"/><Relationship Id="rId57" Type="http://schemas.openxmlformats.org/officeDocument/2006/relationships/oleObject" Target="embeddings/oleObject14.bin"/><Relationship Id="rId106" Type="http://schemas.openxmlformats.org/officeDocument/2006/relationships/image" Target="media/image71.emf"/><Relationship Id="rId127" Type="http://schemas.openxmlformats.org/officeDocument/2006/relationships/image" Target="media/image87.png"/><Relationship Id="rId10" Type="http://schemas.openxmlformats.org/officeDocument/2006/relationships/oleObject" Target="embeddings/oleObject1.bin"/><Relationship Id="rId31" Type="http://schemas.openxmlformats.org/officeDocument/2006/relationships/image" Target="media/image18.png"/><Relationship Id="rId52" Type="http://schemas.openxmlformats.org/officeDocument/2006/relationships/image" Target="media/image32.png"/><Relationship Id="rId73" Type="http://schemas.openxmlformats.org/officeDocument/2006/relationships/image" Target="media/image46.png"/><Relationship Id="rId78" Type="http://schemas.openxmlformats.org/officeDocument/2006/relationships/oleObject" Target="embeddings/oleObject21.bin"/><Relationship Id="rId94" Type="http://schemas.openxmlformats.org/officeDocument/2006/relationships/image" Target="media/image61.png"/><Relationship Id="rId99" Type="http://schemas.openxmlformats.org/officeDocument/2006/relationships/image" Target="media/image65.png"/><Relationship Id="rId101" Type="http://schemas.openxmlformats.org/officeDocument/2006/relationships/image" Target="media/image67.emf"/><Relationship Id="rId122" Type="http://schemas.openxmlformats.org/officeDocument/2006/relationships/image" Target="media/image83.png"/><Relationship Id="rId143" Type="http://schemas.openxmlformats.org/officeDocument/2006/relationships/image" Target="media/image100.png"/><Relationship Id="rId148" Type="http://schemas.openxmlformats.org/officeDocument/2006/relationships/image" Target="media/image104.png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26" Type="http://schemas.openxmlformats.org/officeDocument/2006/relationships/image" Target="media/image14.emf"/><Relationship Id="rId47" Type="http://schemas.openxmlformats.org/officeDocument/2006/relationships/image" Target="media/image29.emf"/><Relationship Id="rId68" Type="http://schemas.openxmlformats.org/officeDocument/2006/relationships/image" Target="media/image43.emf"/><Relationship Id="rId89" Type="http://schemas.openxmlformats.org/officeDocument/2006/relationships/image" Target="media/image57.png"/><Relationship Id="rId112" Type="http://schemas.openxmlformats.org/officeDocument/2006/relationships/oleObject" Target="embeddings/oleObject29.bin"/><Relationship Id="rId133" Type="http://schemas.openxmlformats.org/officeDocument/2006/relationships/image" Target="media/image92.png"/><Relationship Id="rId16" Type="http://schemas.openxmlformats.org/officeDocument/2006/relationships/image" Target="media/image6.png"/><Relationship Id="rId37" Type="http://schemas.openxmlformats.org/officeDocument/2006/relationships/image" Target="media/image22.png"/><Relationship Id="rId58" Type="http://schemas.openxmlformats.org/officeDocument/2006/relationships/image" Target="media/image36.png"/><Relationship Id="rId79" Type="http://schemas.openxmlformats.org/officeDocument/2006/relationships/image" Target="media/image50.png"/><Relationship Id="rId102" Type="http://schemas.openxmlformats.org/officeDocument/2006/relationships/oleObject" Target="embeddings/oleObject27.bin"/><Relationship Id="rId123" Type="http://schemas.openxmlformats.org/officeDocument/2006/relationships/image" Target="media/image84.png"/><Relationship Id="rId144" Type="http://schemas.openxmlformats.org/officeDocument/2006/relationships/image" Target="media/image101.png"/><Relationship Id="rId90" Type="http://schemas.openxmlformats.org/officeDocument/2006/relationships/image" Target="media/image58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F2BAC3B-E22A-4985-8A7A-E54F75A205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1</Pages>
  <Words>463</Words>
  <Characters>2552</Characters>
  <Application>Microsoft Office Word</Application>
  <DocSecurity>0</DocSecurity>
  <Lines>21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al</dc:creator>
  <cp:keywords/>
  <dc:description/>
  <cp:lastModifiedBy>Ignacio Tobal Salcedo</cp:lastModifiedBy>
  <cp:revision>15</cp:revision>
  <dcterms:created xsi:type="dcterms:W3CDTF">2017-07-05T06:21:00Z</dcterms:created>
  <dcterms:modified xsi:type="dcterms:W3CDTF">2018-01-26T16:00:00Z</dcterms:modified>
</cp:coreProperties>
</file>